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483BEB" w14:textId="51685B8F" w:rsidR="00842FD5" w:rsidRDefault="00842FD5" w:rsidP="00842FD5">
      <w:pPr>
        <w:widowControl w:val="0"/>
        <w:autoSpaceDE w:val="0"/>
        <w:adjustRightInd w:val="0"/>
        <w:spacing w:after="0" w:line="33" w:lineRule="exact"/>
        <w:rPr>
          <w:rFonts w:ascii="Times New Roman" w:hAnsi="Times New Roman"/>
          <w:sz w:val="24"/>
          <w:szCs w:val="24"/>
        </w:rPr>
      </w:pPr>
      <w:bookmarkStart w:id="0" w:name="page1"/>
      <w:bookmarkStart w:id="1" w:name="_Toc353892992"/>
      <w:bookmarkStart w:id="2" w:name="_Toc353965495"/>
      <w:bookmarkStart w:id="3" w:name="_Toc353966373"/>
      <w:bookmarkStart w:id="4" w:name="_Toc436313841"/>
      <w:bookmarkEnd w:id="0"/>
      <w:r>
        <w:rPr>
          <w:noProof/>
          <w:lang w:val="sv-SE" w:eastAsia="sv-SE"/>
        </w:rPr>
        <w:drawing>
          <wp:anchor distT="0" distB="0" distL="114300" distR="114300" simplePos="0" relativeHeight="251666432" behindDoc="1" locked="0" layoutInCell="0" allowOverlap="1" wp14:anchorId="397A98E4" wp14:editId="2EE990E5">
            <wp:simplePos x="0" y="0"/>
            <wp:positionH relativeFrom="page">
              <wp:posOffset>1022985</wp:posOffset>
            </wp:positionH>
            <wp:positionV relativeFrom="page">
              <wp:posOffset>900430</wp:posOffset>
            </wp:positionV>
            <wp:extent cx="812165" cy="826770"/>
            <wp:effectExtent l="0" t="0" r="6985" b="0"/>
            <wp:wrapNone/>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2165" cy="826770"/>
                    </a:xfrm>
                    <a:prstGeom prst="rect">
                      <a:avLst/>
                    </a:prstGeom>
                    <a:noFill/>
                  </pic:spPr>
                </pic:pic>
              </a:graphicData>
            </a:graphic>
            <wp14:sizeRelH relativeFrom="page">
              <wp14:pctWidth>0</wp14:pctWidth>
            </wp14:sizeRelH>
            <wp14:sizeRelV relativeFrom="page">
              <wp14:pctHeight>0</wp14:pctHeight>
            </wp14:sizeRelV>
          </wp:anchor>
        </w:drawing>
      </w:r>
    </w:p>
    <w:p w14:paraId="162B4B3B" w14:textId="489628E9" w:rsidR="00842FD5" w:rsidRDefault="00842FD5" w:rsidP="00842FD5">
      <w:pPr>
        <w:widowControl w:val="0"/>
        <w:autoSpaceDE w:val="0"/>
        <w:adjustRightInd w:val="0"/>
        <w:spacing w:after="0" w:line="200" w:lineRule="exact"/>
        <w:rPr>
          <w:rFonts w:ascii="Arial" w:hAnsi="Arial" w:cs="Arial"/>
        </w:rPr>
      </w:pPr>
    </w:p>
    <w:p w14:paraId="43AC5879" w14:textId="13135810" w:rsidR="00842FD5" w:rsidRDefault="00842FD5" w:rsidP="00842FD5">
      <w:pPr>
        <w:widowControl w:val="0"/>
        <w:autoSpaceDE w:val="0"/>
        <w:adjustRightInd w:val="0"/>
        <w:spacing w:after="0" w:line="200" w:lineRule="exact"/>
        <w:rPr>
          <w:rFonts w:ascii="Arial" w:hAnsi="Arial" w:cs="Arial"/>
        </w:rPr>
      </w:pPr>
    </w:p>
    <w:p w14:paraId="6826267E" w14:textId="1A9F90F5" w:rsidR="00842FD5" w:rsidRDefault="00842FD5" w:rsidP="00842FD5">
      <w:pPr>
        <w:widowControl w:val="0"/>
        <w:autoSpaceDE w:val="0"/>
        <w:adjustRightInd w:val="0"/>
        <w:spacing w:after="0" w:line="200" w:lineRule="exact"/>
        <w:rPr>
          <w:rFonts w:ascii="Arial" w:hAnsi="Arial" w:cs="Arial"/>
        </w:rPr>
      </w:pPr>
    </w:p>
    <w:p w14:paraId="7688D108" w14:textId="79C80B6D" w:rsidR="00842FD5" w:rsidRDefault="00842FD5" w:rsidP="00842FD5">
      <w:pPr>
        <w:widowControl w:val="0"/>
        <w:autoSpaceDE w:val="0"/>
        <w:adjustRightInd w:val="0"/>
        <w:spacing w:after="0" w:line="200" w:lineRule="exact"/>
        <w:rPr>
          <w:rFonts w:ascii="Arial" w:hAnsi="Arial" w:cs="Arial"/>
        </w:rPr>
      </w:pPr>
    </w:p>
    <w:p w14:paraId="0A6B479E" w14:textId="50A724FB" w:rsidR="00842FD5" w:rsidRDefault="00842FD5" w:rsidP="00842FD5">
      <w:pPr>
        <w:widowControl w:val="0"/>
        <w:autoSpaceDE w:val="0"/>
        <w:adjustRightInd w:val="0"/>
        <w:spacing w:after="0" w:line="200" w:lineRule="exact"/>
        <w:rPr>
          <w:rFonts w:ascii="Arial" w:hAnsi="Arial" w:cs="Arial"/>
        </w:rPr>
      </w:pPr>
    </w:p>
    <w:p w14:paraId="37428DF2" w14:textId="0F4C51D0" w:rsidR="00842FD5" w:rsidRDefault="00842FD5" w:rsidP="00842FD5">
      <w:pPr>
        <w:widowControl w:val="0"/>
        <w:autoSpaceDE w:val="0"/>
        <w:adjustRightInd w:val="0"/>
        <w:spacing w:after="0" w:line="200" w:lineRule="exact"/>
        <w:rPr>
          <w:rFonts w:ascii="Arial" w:hAnsi="Arial" w:cs="Arial"/>
        </w:rPr>
      </w:pPr>
    </w:p>
    <w:p w14:paraId="7DEB4451" w14:textId="45A8DAA0" w:rsidR="00842FD5" w:rsidRDefault="00842FD5" w:rsidP="00842FD5">
      <w:pPr>
        <w:widowControl w:val="0"/>
        <w:autoSpaceDE w:val="0"/>
        <w:adjustRightInd w:val="0"/>
        <w:spacing w:after="0" w:line="200" w:lineRule="exact"/>
        <w:rPr>
          <w:rFonts w:ascii="Arial" w:hAnsi="Arial" w:cs="Arial"/>
        </w:rPr>
      </w:pPr>
    </w:p>
    <w:p w14:paraId="79D8080F" w14:textId="6FBA22C7" w:rsidR="00842FD5" w:rsidRDefault="00842FD5" w:rsidP="00842FD5">
      <w:pPr>
        <w:widowControl w:val="0"/>
        <w:autoSpaceDE w:val="0"/>
        <w:adjustRightInd w:val="0"/>
        <w:spacing w:after="0" w:line="200" w:lineRule="exact"/>
        <w:rPr>
          <w:rFonts w:ascii="Arial" w:hAnsi="Arial" w:cs="Arial"/>
        </w:rPr>
      </w:pPr>
    </w:p>
    <w:p w14:paraId="52D52BE5" w14:textId="5701D6EB" w:rsidR="00842FD5" w:rsidRDefault="00842FD5" w:rsidP="00842FD5">
      <w:pPr>
        <w:widowControl w:val="0"/>
        <w:autoSpaceDE w:val="0"/>
        <w:adjustRightInd w:val="0"/>
        <w:spacing w:after="0" w:line="200" w:lineRule="exact"/>
        <w:rPr>
          <w:rFonts w:ascii="Arial" w:hAnsi="Arial" w:cs="Arial"/>
        </w:rPr>
      </w:pPr>
    </w:p>
    <w:p w14:paraId="7C9ED055" w14:textId="177BB78C" w:rsidR="00842FD5" w:rsidRDefault="00842FD5" w:rsidP="00842FD5">
      <w:pPr>
        <w:widowControl w:val="0"/>
        <w:autoSpaceDE w:val="0"/>
        <w:adjustRightInd w:val="0"/>
        <w:spacing w:after="0" w:line="200" w:lineRule="exact"/>
        <w:rPr>
          <w:rFonts w:ascii="Arial" w:hAnsi="Arial" w:cs="Arial"/>
        </w:rPr>
      </w:pPr>
    </w:p>
    <w:p w14:paraId="003D340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4BE526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46BE1A8" w14:textId="77777777" w:rsidR="00842FD5" w:rsidRDefault="00842FD5" w:rsidP="00842FD5">
      <w:pPr>
        <w:widowControl w:val="0"/>
        <w:autoSpaceDE w:val="0"/>
        <w:adjustRightInd w:val="0"/>
        <w:spacing w:after="0" w:line="223" w:lineRule="exact"/>
        <w:rPr>
          <w:rFonts w:ascii="Times New Roman" w:hAnsi="Times New Roman"/>
          <w:sz w:val="24"/>
          <w:szCs w:val="24"/>
        </w:rPr>
      </w:pPr>
    </w:p>
    <w:p w14:paraId="09BCB244" w14:textId="77777777" w:rsidR="00842FD5" w:rsidRDefault="00842FD5" w:rsidP="00842FD5">
      <w:pPr>
        <w:widowControl w:val="0"/>
        <w:autoSpaceDE w:val="0"/>
        <w:adjustRightInd w:val="0"/>
        <w:spacing w:after="0" w:line="240" w:lineRule="auto"/>
        <w:ind w:firstLine="1304"/>
        <w:rPr>
          <w:rFonts w:ascii="Times New Roman" w:hAnsi="Times New Roman"/>
          <w:sz w:val="24"/>
          <w:szCs w:val="24"/>
        </w:rPr>
      </w:pPr>
      <w:r>
        <w:rPr>
          <w:rFonts w:ascii="Arial" w:hAnsi="Arial" w:cs="Arial"/>
          <w:sz w:val="48"/>
          <w:szCs w:val="48"/>
        </w:rPr>
        <w:t>Master Thesis</w:t>
      </w:r>
    </w:p>
    <w:p w14:paraId="270F9214" w14:textId="7A5C903A" w:rsidR="00842FD5" w:rsidRDefault="00842FD5" w:rsidP="00842FD5">
      <w:pPr>
        <w:widowControl w:val="0"/>
        <w:autoSpaceDE w:val="0"/>
        <w:adjustRightInd w:val="0"/>
        <w:spacing w:after="0" w:line="200" w:lineRule="exact"/>
        <w:rPr>
          <w:rFonts w:ascii="Times New Roman" w:hAnsi="Times New Roman"/>
          <w:sz w:val="24"/>
          <w:szCs w:val="24"/>
        </w:rPr>
      </w:pPr>
    </w:p>
    <w:p w14:paraId="4C15F356" w14:textId="20A36D10" w:rsidR="00842FD5" w:rsidRDefault="00842FD5" w:rsidP="00842FD5">
      <w:pPr>
        <w:widowControl w:val="0"/>
        <w:autoSpaceDE w:val="0"/>
        <w:adjustRightInd w:val="0"/>
        <w:spacing w:after="0" w:line="200" w:lineRule="exact"/>
        <w:rPr>
          <w:rFonts w:ascii="Times New Roman" w:hAnsi="Times New Roman"/>
          <w:sz w:val="24"/>
          <w:szCs w:val="24"/>
        </w:rPr>
      </w:pPr>
    </w:p>
    <w:p w14:paraId="6B65395E" w14:textId="21B848A4" w:rsidR="00842FD5" w:rsidRDefault="00842FD5" w:rsidP="00842FD5">
      <w:pPr>
        <w:widowControl w:val="0"/>
        <w:autoSpaceDE w:val="0"/>
        <w:adjustRightInd w:val="0"/>
        <w:spacing w:after="0" w:line="200" w:lineRule="exact"/>
        <w:rPr>
          <w:rFonts w:ascii="Times New Roman" w:hAnsi="Times New Roman"/>
          <w:sz w:val="24"/>
          <w:szCs w:val="24"/>
        </w:rPr>
      </w:pPr>
    </w:p>
    <w:p w14:paraId="1B63C5A9" w14:textId="77777777" w:rsidR="00842FD5" w:rsidRDefault="00842FD5" w:rsidP="009265D5">
      <w:pPr>
        <w:widowControl w:val="0"/>
        <w:autoSpaceDE w:val="0"/>
        <w:adjustRightInd w:val="0"/>
        <w:spacing w:after="0" w:line="200" w:lineRule="exact"/>
        <w:jc w:val="center"/>
        <w:rPr>
          <w:rFonts w:ascii="Times New Roman" w:hAnsi="Times New Roman"/>
          <w:sz w:val="24"/>
          <w:szCs w:val="24"/>
        </w:rPr>
      </w:pPr>
    </w:p>
    <w:p w14:paraId="5DA2A74E" w14:textId="1D57C0AD" w:rsidR="00842FD5" w:rsidRDefault="009265D5" w:rsidP="009265D5">
      <w:pPr>
        <w:widowControl w:val="0"/>
        <w:autoSpaceDE w:val="0"/>
        <w:adjustRightInd w:val="0"/>
        <w:spacing w:after="0" w:line="200" w:lineRule="exact"/>
        <w:jc w:val="center"/>
        <w:rPr>
          <w:rFonts w:ascii="Times New Roman" w:hAnsi="Times New Roman"/>
          <w:sz w:val="24"/>
          <w:szCs w:val="24"/>
        </w:rPr>
      </w:pPr>
      <w:r>
        <w:rPr>
          <w:rFonts w:ascii="Times New Roman" w:hAnsi="Times New Roman"/>
          <w:sz w:val="24"/>
          <w:szCs w:val="24"/>
        </w:rPr>
        <w:t xml:space="preserve">Comparison of energy efficiency in Heterogeneous Networks scenario between macro and micro cells for 5G deployment. </w:t>
      </w:r>
    </w:p>
    <w:p w14:paraId="43F93D0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935F4B9" w14:textId="5A193C87" w:rsidR="00842FD5" w:rsidRDefault="00842FD5" w:rsidP="00842FD5">
      <w:pPr>
        <w:widowControl w:val="0"/>
        <w:autoSpaceDE w:val="0"/>
        <w:adjustRightInd w:val="0"/>
        <w:spacing w:after="0" w:line="240" w:lineRule="auto"/>
        <w:rPr>
          <w:rFonts w:ascii="Times New Roman" w:hAnsi="Times New Roman"/>
          <w:sz w:val="24"/>
          <w:szCs w:val="24"/>
        </w:rPr>
      </w:pPr>
    </w:p>
    <w:p w14:paraId="25FA52C5" w14:textId="77777777" w:rsidR="00842FD5" w:rsidRDefault="00842FD5" w:rsidP="009265D5">
      <w:pPr>
        <w:widowControl w:val="0"/>
        <w:autoSpaceDE w:val="0"/>
        <w:adjustRightInd w:val="0"/>
        <w:spacing w:after="0" w:line="200" w:lineRule="exact"/>
        <w:jc w:val="center"/>
        <w:rPr>
          <w:rFonts w:ascii="Times New Roman" w:hAnsi="Times New Roman"/>
          <w:sz w:val="24"/>
          <w:szCs w:val="24"/>
        </w:rPr>
      </w:pPr>
    </w:p>
    <w:p w14:paraId="0F462942" w14:textId="77777777" w:rsidR="00842FD5" w:rsidRDefault="00842FD5" w:rsidP="00842FD5">
      <w:pPr>
        <w:widowControl w:val="0"/>
        <w:autoSpaceDE w:val="0"/>
        <w:adjustRightInd w:val="0"/>
        <w:spacing w:after="0" w:line="317" w:lineRule="exact"/>
        <w:rPr>
          <w:rFonts w:ascii="Times New Roman" w:hAnsi="Times New Roman"/>
          <w:sz w:val="24"/>
          <w:szCs w:val="24"/>
        </w:rPr>
      </w:pPr>
    </w:p>
    <w:p w14:paraId="11A98CB7" w14:textId="77777777" w:rsidR="00842FD5" w:rsidRDefault="00842FD5" w:rsidP="00842FD5">
      <w:pPr>
        <w:widowControl w:val="0"/>
        <w:autoSpaceDE w:val="0"/>
        <w:adjustRightInd w:val="0"/>
        <w:spacing w:after="0" w:line="240" w:lineRule="auto"/>
        <w:ind w:left="2260"/>
        <w:rPr>
          <w:rFonts w:ascii="Times New Roman" w:hAnsi="Times New Roman"/>
          <w:sz w:val="24"/>
          <w:szCs w:val="24"/>
        </w:rPr>
      </w:pPr>
      <w:r>
        <w:rPr>
          <w:rFonts w:ascii="Arial" w:hAnsi="Arial" w:cs="Arial"/>
          <w:sz w:val="24"/>
          <w:szCs w:val="24"/>
        </w:rPr>
        <w:t>By</w:t>
      </w:r>
    </w:p>
    <w:p w14:paraId="308803C0"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D04AA39" w14:textId="77777777" w:rsidR="00842FD5" w:rsidRDefault="00842FD5" w:rsidP="00842FD5">
      <w:pPr>
        <w:widowControl w:val="0"/>
        <w:autoSpaceDE w:val="0"/>
        <w:adjustRightInd w:val="0"/>
        <w:spacing w:after="0" w:line="359" w:lineRule="exact"/>
        <w:rPr>
          <w:rFonts w:ascii="Times New Roman" w:hAnsi="Times New Roman"/>
          <w:sz w:val="24"/>
          <w:szCs w:val="24"/>
        </w:rPr>
      </w:pPr>
    </w:p>
    <w:p w14:paraId="670345DD" w14:textId="11162EE4" w:rsidR="00842FD5" w:rsidRDefault="00842FD5" w:rsidP="00842FD5">
      <w:pPr>
        <w:widowControl w:val="0"/>
        <w:autoSpaceDE w:val="0"/>
        <w:adjustRightInd w:val="0"/>
        <w:spacing w:after="0" w:line="240" w:lineRule="auto"/>
        <w:ind w:left="1160"/>
        <w:rPr>
          <w:rFonts w:ascii="Times New Roman" w:hAnsi="Times New Roman"/>
          <w:sz w:val="24"/>
          <w:szCs w:val="24"/>
        </w:rPr>
      </w:pPr>
      <w:r>
        <w:rPr>
          <w:rFonts w:ascii="Times New Roman" w:hAnsi="Times New Roman"/>
          <w:sz w:val="24"/>
          <w:szCs w:val="24"/>
        </w:rPr>
        <w:t xml:space="preserve">        </w:t>
      </w:r>
      <w:r w:rsidRPr="00842FD5">
        <w:rPr>
          <w:rFonts w:ascii="Times New Roman" w:hAnsi="Times New Roman"/>
          <w:sz w:val="24"/>
          <w:szCs w:val="24"/>
        </w:rPr>
        <w:t>Koustubh Sharma</w:t>
      </w:r>
    </w:p>
    <w:p w14:paraId="039C248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832F2F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59FBAF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BD51371" w14:textId="77777777" w:rsidR="00842FD5" w:rsidRDefault="00842FD5" w:rsidP="00842FD5">
      <w:pPr>
        <w:widowControl w:val="0"/>
        <w:autoSpaceDE w:val="0"/>
        <w:adjustRightInd w:val="0"/>
        <w:spacing w:after="0" w:line="352" w:lineRule="exact"/>
        <w:rPr>
          <w:rFonts w:ascii="Times New Roman" w:hAnsi="Times New Roman"/>
          <w:sz w:val="24"/>
          <w:szCs w:val="24"/>
        </w:rPr>
      </w:pPr>
    </w:p>
    <w:p w14:paraId="08578B07" w14:textId="77777777" w:rsidR="00842FD5" w:rsidRDefault="00842FD5" w:rsidP="00842FD5">
      <w:pPr>
        <w:widowControl w:val="0"/>
        <w:overflowPunct w:val="0"/>
        <w:autoSpaceDE w:val="0"/>
        <w:adjustRightInd w:val="0"/>
        <w:spacing w:after="0" w:line="234" w:lineRule="auto"/>
        <w:ind w:left="140" w:right="480" w:hanging="168"/>
        <w:rPr>
          <w:rFonts w:ascii="Times New Roman" w:hAnsi="Times New Roman"/>
          <w:sz w:val="24"/>
          <w:szCs w:val="24"/>
        </w:rPr>
      </w:pPr>
      <w:r>
        <w:rPr>
          <w:rFonts w:ascii="Arial" w:hAnsi="Arial" w:cs="Arial"/>
        </w:rPr>
        <w:t>Department of Electrical and Information Technology Faculty of Engineering, LTH, Lund University</w:t>
      </w:r>
    </w:p>
    <w:p w14:paraId="217D4F21" w14:textId="77777777" w:rsidR="00842FD5" w:rsidRDefault="00842FD5" w:rsidP="00842FD5">
      <w:pPr>
        <w:widowControl w:val="0"/>
        <w:autoSpaceDE w:val="0"/>
        <w:adjustRightInd w:val="0"/>
        <w:spacing w:after="0" w:line="1" w:lineRule="exact"/>
        <w:rPr>
          <w:rFonts w:ascii="Times New Roman" w:hAnsi="Times New Roman"/>
          <w:sz w:val="24"/>
          <w:szCs w:val="24"/>
        </w:rPr>
      </w:pPr>
    </w:p>
    <w:p w14:paraId="5F5178AE" w14:textId="77777777" w:rsidR="00842FD5" w:rsidRDefault="00842FD5" w:rsidP="00842FD5">
      <w:pPr>
        <w:widowControl w:val="0"/>
        <w:autoSpaceDE w:val="0"/>
        <w:adjustRightInd w:val="0"/>
        <w:spacing w:after="0" w:line="240" w:lineRule="auto"/>
        <w:ind w:left="1160"/>
        <w:rPr>
          <w:rFonts w:ascii="Times New Roman" w:hAnsi="Times New Roman"/>
          <w:sz w:val="24"/>
          <w:szCs w:val="24"/>
        </w:rPr>
      </w:pPr>
      <w:r>
        <w:rPr>
          <w:rFonts w:ascii="Arial" w:hAnsi="Arial" w:cs="Arial"/>
          <w:sz w:val="24"/>
          <w:szCs w:val="24"/>
        </w:rPr>
        <w:t>SE-221 00 Lund, Sweden</w:t>
      </w:r>
    </w:p>
    <w:p w14:paraId="538FA74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911BA4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824A51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0DF298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C48A0F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9531E4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4BD9D1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940CC5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5EBA335"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BE1094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32E17F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A5A9F3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19B198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62F6FB6" w14:textId="77777777" w:rsidR="00842FD5" w:rsidRDefault="00842FD5" w:rsidP="00842FD5">
      <w:pPr>
        <w:widowControl w:val="0"/>
        <w:autoSpaceDE w:val="0"/>
        <w:adjustRightInd w:val="0"/>
        <w:spacing w:after="0" w:line="201" w:lineRule="exact"/>
        <w:rPr>
          <w:rFonts w:ascii="Times New Roman" w:hAnsi="Times New Roman"/>
          <w:sz w:val="24"/>
          <w:szCs w:val="24"/>
        </w:rPr>
      </w:pPr>
    </w:p>
    <w:p w14:paraId="14DD9C3F" w14:textId="77777777" w:rsidR="00842FD5" w:rsidRDefault="00842FD5" w:rsidP="00842FD5">
      <w:pPr>
        <w:widowControl w:val="0"/>
        <w:autoSpaceDE w:val="0"/>
        <w:adjustRightInd w:val="0"/>
        <w:spacing w:after="0" w:line="240" w:lineRule="auto"/>
        <w:ind w:left="2340"/>
        <w:rPr>
          <w:rFonts w:ascii="Times New Roman" w:hAnsi="Times New Roman"/>
          <w:sz w:val="24"/>
          <w:szCs w:val="24"/>
        </w:rPr>
      </w:pPr>
      <w:r>
        <w:rPr>
          <w:rFonts w:ascii="Arial" w:hAnsi="Arial" w:cs="Arial"/>
        </w:rPr>
        <w:t>1</w:t>
      </w:r>
    </w:p>
    <w:p w14:paraId="14BFCB92" w14:textId="77777777" w:rsidR="00842FD5" w:rsidRDefault="00842FD5" w:rsidP="00842FD5">
      <w:pPr>
        <w:widowControl w:val="0"/>
        <w:autoSpaceDE w:val="0"/>
        <w:adjustRightInd w:val="0"/>
        <w:spacing w:after="0" w:line="240" w:lineRule="auto"/>
        <w:rPr>
          <w:rFonts w:ascii="Times New Roman" w:hAnsi="Times New Roman"/>
          <w:sz w:val="24"/>
          <w:szCs w:val="24"/>
        </w:rPr>
        <w:sectPr w:rsidR="00842FD5">
          <w:pgSz w:w="9580" w:h="13550"/>
          <w:pgMar w:top="1440" w:right="1540" w:bottom="549" w:left="2400" w:header="720" w:footer="720" w:gutter="0"/>
          <w:cols w:space="720" w:equalWidth="0">
            <w:col w:w="5640"/>
          </w:cols>
          <w:noEndnote/>
        </w:sectPr>
      </w:pPr>
    </w:p>
    <w:p w14:paraId="1CF159BC" w14:textId="77777777" w:rsidR="00842FD5" w:rsidRDefault="00842FD5" w:rsidP="00842FD5">
      <w:pPr>
        <w:widowControl w:val="0"/>
        <w:autoSpaceDE w:val="0"/>
        <w:adjustRightInd w:val="0"/>
        <w:spacing w:after="0" w:line="240" w:lineRule="auto"/>
        <w:rPr>
          <w:rFonts w:ascii="Times New Roman" w:hAnsi="Times New Roman"/>
          <w:sz w:val="24"/>
          <w:szCs w:val="24"/>
        </w:rPr>
      </w:pPr>
      <w:bookmarkStart w:id="5" w:name="page2"/>
      <w:bookmarkEnd w:id="5"/>
      <w:r>
        <w:rPr>
          <w:rFonts w:ascii="Arial" w:hAnsi="Arial" w:cs="Arial"/>
          <w:sz w:val="36"/>
          <w:szCs w:val="36"/>
        </w:rPr>
        <w:lastRenderedPageBreak/>
        <w:t>Abstract</w:t>
      </w:r>
    </w:p>
    <w:p w14:paraId="07ACFE03" w14:textId="42B32087" w:rsidR="00842FD5" w:rsidRDefault="00842FD5" w:rsidP="00842FD5">
      <w:pPr>
        <w:widowControl w:val="0"/>
        <w:autoSpaceDE w:val="0"/>
        <w:adjustRightInd w:val="0"/>
        <w:spacing w:after="0" w:line="200" w:lineRule="exact"/>
        <w:rPr>
          <w:rFonts w:ascii="Times New Roman" w:hAnsi="Times New Roman"/>
          <w:sz w:val="24"/>
          <w:szCs w:val="24"/>
        </w:rPr>
      </w:pPr>
    </w:p>
    <w:p w14:paraId="6CF3A705" w14:textId="43FFCACD" w:rsidR="00842FD5" w:rsidRDefault="00842FD5" w:rsidP="00842FD5">
      <w:pPr>
        <w:widowControl w:val="0"/>
        <w:autoSpaceDE w:val="0"/>
        <w:adjustRightInd w:val="0"/>
        <w:spacing w:after="0" w:line="200" w:lineRule="exact"/>
        <w:rPr>
          <w:rFonts w:ascii="Times New Roman" w:hAnsi="Times New Roman"/>
          <w:sz w:val="24"/>
          <w:szCs w:val="24"/>
        </w:rPr>
      </w:pPr>
    </w:p>
    <w:p w14:paraId="12996D18" w14:textId="5A55559B" w:rsidR="00842FD5" w:rsidRPr="00F404BF" w:rsidRDefault="00F404BF" w:rsidP="00F404BF">
      <w:pPr>
        <w:pStyle w:val="NewNormal"/>
      </w:pPr>
      <w:r w:rsidRPr="00F404BF">
        <w:t>Energy plays an important role in our lives, almost every industry depends heavily on energy. In recent times with the rising global temperature and climate change, the importance of saving energy has become ever important. With the rapid development of ICT (Information and Communication Technology) industry the demand for power has also increased.  ICT tends to play a significant role in global greenhouse gas emissions. Cellular networks are among the main energy consumers in the ICT field.  It was responsible for 10% of world’s total energy consumption in 2010 and is doubling in every 10 years.</w:t>
      </w:r>
    </w:p>
    <w:p w14:paraId="0D6F10B7" w14:textId="23CAD3F4" w:rsidR="00F404BF" w:rsidRDefault="00F404BF" w:rsidP="00F404BF">
      <w:pPr>
        <w:pStyle w:val="NewNormal"/>
      </w:pPr>
      <w:r>
        <w:t>With the outset of 5G, many cities will be deployed with micro cells, Pico, and macro cells. The networks will densify at a very fast pace. With the onset of internet of things, we would need a lower latency densified network for self-driving cars, buses etc. New technologies like augmented reality and virtual reality are bound to demand higher data rates. So, the mobile broadband networks will need to be strengthened.</w:t>
      </w:r>
    </w:p>
    <w:p w14:paraId="78E1078E" w14:textId="77777777" w:rsidR="00F404BF" w:rsidRDefault="00F404BF" w:rsidP="00F404BF">
      <w:pPr>
        <w:pStyle w:val="NewNormal"/>
      </w:pPr>
      <w:r>
        <w:t xml:space="preserve"> In order to have an environment friendly transit into this era of internet of things, we also need to focus on energy consumption by these networks. There are various approaches for densifying the present network that we have. We will look into an approach to cater to these traffic demands with traditional macro cells versus small cells like micro cells. </w:t>
      </w:r>
    </w:p>
    <w:p w14:paraId="16C1F41B" w14:textId="77777777" w:rsidR="00F404BF" w:rsidRDefault="00F404BF" w:rsidP="00842FD5">
      <w:pPr>
        <w:widowControl w:val="0"/>
        <w:autoSpaceDE w:val="0"/>
        <w:adjustRightInd w:val="0"/>
        <w:spacing w:after="0" w:line="200" w:lineRule="exact"/>
        <w:rPr>
          <w:rFonts w:ascii="Times New Roman" w:hAnsi="Times New Roman"/>
          <w:sz w:val="24"/>
          <w:szCs w:val="24"/>
        </w:rPr>
      </w:pPr>
    </w:p>
    <w:p w14:paraId="22FAE772"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E8DBCF6"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E96D3D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B4A2BA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779C7B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5F0733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481628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2AE4CA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3C0956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E30D40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244010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5E8C24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D733D3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8FF819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D1BD40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FA0E2C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A290A3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37AC27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783362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FC2729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1B278D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6D3EC6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B224DF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E15EF72"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A8FC5C7"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6C50095" w14:textId="77777777" w:rsidR="00842FD5" w:rsidRDefault="00842FD5" w:rsidP="00842FD5">
      <w:pPr>
        <w:widowControl w:val="0"/>
        <w:autoSpaceDE w:val="0"/>
        <w:adjustRightInd w:val="0"/>
        <w:spacing w:after="0" w:line="240" w:lineRule="auto"/>
        <w:rPr>
          <w:rFonts w:ascii="Times New Roman" w:hAnsi="Times New Roman"/>
          <w:sz w:val="24"/>
          <w:szCs w:val="24"/>
        </w:rPr>
        <w:sectPr w:rsidR="00842FD5">
          <w:pgSz w:w="9580" w:h="13550"/>
          <w:pgMar w:top="1407" w:right="1420" w:bottom="549" w:left="1420" w:header="720" w:footer="720" w:gutter="0"/>
          <w:cols w:space="720" w:equalWidth="0">
            <w:col w:w="6740"/>
          </w:cols>
          <w:noEndnote/>
        </w:sectPr>
      </w:pPr>
    </w:p>
    <w:p w14:paraId="7DD6BF6D" w14:textId="77777777" w:rsidR="00842FD5" w:rsidRDefault="00842FD5" w:rsidP="00842FD5">
      <w:pPr>
        <w:widowControl w:val="0"/>
        <w:autoSpaceDE w:val="0"/>
        <w:adjustRightInd w:val="0"/>
        <w:spacing w:after="0" w:line="200" w:lineRule="exact"/>
        <w:rPr>
          <w:rFonts w:ascii="Times New Roman" w:hAnsi="Times New Roman"/>
          <w:sz w:val="24"/>
          <w:szCs w:val="24"/>
        </w:rPr>
      </w:pPr>
      <w:bookmarkStart w:id="6" w:name="page3"/>
      <w:bookmarkStart w:id="7" w:name="page4"/>
      <w:bookmarkEnd w:id="6"/>
      <w:bookmarkEnd w:id="7"/>
    </w:p>
    <w:p w14:paraId="327AB102"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7E56FA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7F9DA13" w14:textId="77777777" w:rsidR="00842FD5" w:rsidRDefault="00842FD5" w:rsidP="00842FD5">
      <w:pPr>
        <w:widowControl w:val="0"/>
        <w:autoSpaceDE w:val="0"/>
        <w:adjustRightInd w:val="0"/>
        <w:spacing w:after="0" w:line="260" w:lineRule="exact"/>
        <w:rPr>
          <w:rFonts w:ascii="Times New Roman" w:hAnsi="Times New Roman"/>
          <w:sz w:val="24"/>
          <w:szCs w:val="24"/>
        </w:rPr>
      </w:pPr>
    </w:p>
    <w:p w14:paraId="372FD468" w14:textId="77777777" w:rsidR="00842FD5" w:rsidRDefault="00842FD5" w:rsidP="00842FD5">
      <w:pPr>
        <w:widowControl w:val="0"/>
        <w:autoSpaceDE w:val="0"/>
        <w:adjustRightInd w:val="0"/>
        <w:spacing w:after="0" w:line="240" w:lineRule="auto"/>
        <w:rPr>
          <w:rFonts w:ascii="Times New Roman" w:hAnsi="Times New Roman"/>
          <w:sz w:val="24"/>
          <w:szCs w:val="24"/>
        </w:rPr>
      </w:pPr>
      <w:r>
        <w:rPr>
          <w:rFonts w:ascii="Arial" w:hAnsi="Arial" w:cs="Arial"/>
          <w:sz w:val="36"/>
          <w:szCs w:val="36"/>
        </w:rPr>
        <w:t>Acknowledgments</w:t>
      </w:r>
    </w:p>
    <w:p w14:paraId="40F47AE3" w14:textId="77777777" w:rsidR="00842FD5" w:rsidRDefault="00842FD5" w:rsidP="00842FD5">
      <w:pPr>
        <w:widowControl w:val="0"/>
        <w:autoSpaceDE w:val="0"/>
        <w:adjustRightInd w:val="0"/>
        <w:spacing w:after="0" w:line="303" w:lineRule="exact"/>
        <w:rPr>
          <w:rFonts w:ascii="Times New Roman" w:hAnsi="Times New Roman"/>
          <w:sz w:val="24"/>
          <w:szCs w:val="24"/>
        </w:rPr>
      </w:pPr>
    </w:p>
    <w:p w14:paraId="7E1B3FE3" w14:textId="0D43D627" w:rsidR="00842FD5" w:rsidRDefault="00842FD5" w:rsidP="00842FD5">
      <w:pPr>
        <w:widowControl w:val="0"/>
        <w:overflowPunct w:val="0"/>
        <w:autoSpaceDE w:val="0"/>
        <w:adjustRightInd w:val="0"/>
        <w:spacing w:after="0" w:line="214" w:lineRule="auto"/>
        <w:ind w:firstLine="358"/>
        <w:rPr>
          <w:rFonts w:ascii="Times New Roman" w:hAnsi="Times New Roman"/>
          <w:sz w:val="24"/>
          <w:szCs w:val="24"/>
        </w:rPr>
      </w:pPr>
      <w:r>
        <w:rPr>
          <w:rFonts w:ascii="Arial" w:hAnsi="Arial" w:cs="Arial"/>
          <w:sz w:val="24"/>
          <w:szCs w:val="24"/>
        </w:rPr>
        <w:t>Thanks to everyone who</w:t>
      </w:r>
      <w:r w:rsidR="00CF2515">
        <w:rPr>
          <w:rFonts w:ascii="Arial" w:hAnsi="Arial" w:cs="Arial"/>
          <w:sz w:val="24"/>
          <w:szCs w:val="24"/>
        </w:rPr>
        <w:t xml:space="preserve"> extended their support</w:t>
      </w:r>
      <w:r>
        <w:rPr>
          <w:rFonts w:ascii="Arial" w:hAnsi="Arial" w:cs="Arial"/>
          <w:sz w:val="24"/>
          <w:szCs w:val="24"/>
        </w:rPr>
        <w:t xml:space="preserve"> </w:t>
      </w:r>
      <w:r w:rsidR="00CF2515">
        <w:rPr>
          <w:rFonts w:ascii="Arial" w:hAnsi="Arial" w:cs="Arial"/>
          <w:sz w:val="24"/>
          <w:szCs w:val="24"/>
        </w:rPr>
        <w:t xml:space="preserve">during the master thesis. And to my parents for their constant </w:t>
      </w:r>
      <w:r w:rsidR="009265D5">
        <w:rPr>
          <w:rFonts w:ascii="Arial" w:hAnsi="Arial" w:cs="Arial"/>
          <w:sz w:val="24"/>
          <w:szCs w:val="24"/>
        </w:rPr>
        <w:t xml:space="preserve">support and </w:t>
      </w:r>
      <w:r w:rsidR="00CF2515">
        <w:rPr>
          <w:rFonts w:ascii="Arial" w:hAnsi="Arial" w:cs="Arial"/>
          <w:sz w:val="24"/>
          <w:szCs w:val="24"/>
        </w:rPr>
        <w:t>motivation.</w:t>
      </w:r>
    </w:p>
    <w:p w14:paraId="766ED71B"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53F1987" w14:textId="77777777" w:rsidR="00842FD5" w:rsidRDefault="00842FD5" w:rsidP="00842FD5">
      <w:pPr>
        <w:widowControl w:val="0"/>
        <w:autoSpaceDE w:val="0"/>
        <w:adjustRightInd w:val="0"/>
        <w:spacing w:after="0" w:line="277" w:lineRule="exact"/>
        <w:rPr>
          <w:rFonts w:ascii="Times New Roman" w:hAnsi="Times New Roman"/>
          <w:sz w:val="24"/>
          <w:szCs w:val="24"/>
        </w:rPr>
      </w:pPr>
    </w:p>
    <w:p w14:paraId="30C3071E" w14:textId="41EA30CA" w:rsidR="00842FD5" w:rsidRDefault="00842FD5" w:rsidP="00842FD5">
      <w:pPr>
        <w:widowControl w:val="0"/>
        <w:overflowPunct w:val="0"/>
        <w:autoSpaceDE w:val="0"/>
        <w:adjustRightInd w:val="0"/>
        <w:spacing w:after="0" w:line="240" w:lineRule="auto"/>
        <w:jc w:val="right"/>
        <w:rPr>
          <w:rFonts w:ascii="Times New Roman" w:hAnsi="Times New Roman"/>
          <w:sz w:val="24"/>
          <w:szCs w:val="24"/>
        </w:rPr>
      </w:pPr>
      <w:r>
        <w:rPr>
          <w:rFonts w:ascii="Arial" w:hAnsi="Arial" w:cs="Arial"/>
          <w:sz w:val="24"/>
          <w:szCs w:val="24"/>
        </w:rPr>
        <w:t>Koustubh Sharma</w:t>
      </w:r>
    </w:p>
    <w:p w14:paraId="44F4D0C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EFA5C0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5AA3EE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F3D12F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50E6EA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5B777A6"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A75EEB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953293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661C554"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FDBFBE2"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55AFB2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E629A60"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7C95B7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2C606F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205464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F66266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CDB122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5B53735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B7D04B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62B6D3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7B0AF8A1"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EF1244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40AD33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E561A89"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844B1A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2E60B3E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EE37DE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86151CC"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88BBAE8"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438E07CF"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3ACE6C83"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1C25AF0A"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6CB8D71D"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A21747E" w14:textId="77777777" w:rsidR="00842FD5" w:rsidRDefault="00842FD5" w:rsidP="00842FD5">
      <w:pPr>
        <w:widowControl w:val="0"/>
        <w:autoSpaceDE w:val="0"/>
        <w:adjustRightInd w:val="0"/>
        <w:spacing w:after="0" w:line="200" w:lineRule="exact"/>
        <w:rPr>
          <w:rFonts w:ascii="Times New Roman" w:hAnsi="Times New Roman"/>
          <w:sz w:val="24"/>
          <w:szCs w:val="24"/>
        </w:rPr>
      </w:pPr>
    </w:p>
    <w:p w14:paraId="02A58025" w14:textId="12D66FAB" w:rsidR="00842FD5" w:rsidRDefault="00842FD5">
      <w:pPr>
        <w:suppressAutoHyphens w:val="0"/>
        <w:autoSpaceDN/>
        <w:textAlignment w:val="auto"/>
        <w:rPr>
          <w:rFonts w:asciiTheme="majorHAnsi" w:eastAsiaTheme="majorEastAsia" w:hAnsiTheme="majorHAnsi" w:cstheme="majorBidi"/>
          <w:color w:val="365F91" w:themeColor="accent1" w:themeShade="BF"/>
          <w:sz w:val="32"/>
          <w:szCs w:val="32"/>
        </w:rPr>
      </w:pPr>
      <w:r>
        <w:br w:type="page"/>
      </w:r>
    </w:p>
    <w:sdt>
      <w:sdtPr>
        <w:rPr>
          <w:rFonts w:ascii="Calibri" w:eastAsia="Calibri" w:hAnsi="Calibri" w:cs="Times New Roman"/>
          <w:color w:val="auto"/>
          <w:sz w:val="22"/>
          <w:szCs w:val="22"/>
        </w:rPr>
        <w:id w:val="1049578447"/>
        <w:docPartObj>
          <w:docPartGallery w:val="Table of Contents"/>
          <w:docPartUnique/>
        </w:docPartObj>
      </w:sdtPr>
      <w:sdtEndPr>
        <w:rPr>
          <w:b/>
          <w:bCs/>
          <w:noProof/>
        </w:rPr>
      </w:sdtEndPr>
      <w:sdtContent>
        <w:p w14:paraId="19DE8C4B" w14:textId="6AA97975" w:rsidR="0090336B" w:rsidRDefault="0090336B">
          <w:pPr>
            <w:pStyle w:val="TOCHeading"/>
          </w:pPr>
          <w:r>
            <w:t>Contents</w:t>
          </w:r>
        </w:p>
        <w:p w14:paraId="7FF82136" w14:textId="122B81D7" w:rsidR="006E103B" w:rsidRDefault="0090336B">
          <w:pPr>
            <w:pStyle w:val="TOC1"/>
            <w:tabs>
              <w:tab w:val="right" w:leader="dot" w:pos="6736"/>
            </w:tabs>
            <w:rPr>
              <w:rFonts w:cstheme="minorBidi"/>
              <w:noProof/>
              <w:lang w:val="sv-SE" w:eastAsia="sv-SE"/>
            </w:rPr>
          </w:pPr>
          <w:r>
            <w:fldChar w:fldCharType="begin"/>
          </w:r>
          <w:r>
            <w:instrText xml:space="preserve"> TOC \o "1-3" \h \z \u </w:instrText>
          </w:r>
          <w:r>
            <w:fldChar w:fldCharType="separate"/>
          </w:r>
          <w:hyperlink w:anchor="_Toc483788071" w:history="1">
            <w:r w:rsidR="006E103B" w:rsidRPr="00A1596F">
              <w:rPr>
                <w:rStyle w:val="Hyperlink"/>
                <w:noProof/>
              </w:rPr>
              <w:t>Introduction</w:t>
            </w:r>
            <w:r w:rsidR="006E103B">
              <w:rPr>
                <w:noProof/>
                <w:webHidden/>
              </w:rPr>
              <w:tab/>
            </w:r>
            <w:r w:rsidR="006E103B">
              <w:rPr>
                <w:noProof/>
                <w:webHidden/>
              </w:rPr>
              <w:fldChar w:fldCharType="begin"/>
            </w:r>
            <w:r w:rsidR="006E103B">
              <w:rPr>
                <w:noProof/>
                <w:webHidden/>
              </w:rPr>
              <w:instrText xml:space="preserve"> PAGEREF _Toc483788071 \h </w:instrText>
            </w:r>
            <w:r w:rsidR="006E103B">
              <w:rPr>
                <w:noProof/>
                <w:webHidden/>
              </w:rPr>
            </w:r>
            <w:r w:rsidR="006E103B">
              <w:rPr>
                <w:noProof/>
                <w:webHidden/>
              </w:rPr>
              <w:fldChar w:fldCharType="separate"/>
            </w:r>
            <w:r w:rsidR="00E519AE">
              <w:rPr>
                <w:noProof/>
                <w:webHidden/>
              </w:rPr>
              <w:t>3</w:t>
            </w:r>
            <w:r w:rsidR="006E103B">
              <w:rPr>
                <w:noProof/>
                <w:webHidden/>
              </w:rPr>
              <w:fldChar w:fldCharType="end"/>
            </w:r>
          </w:hyperlink>
        </w:p>
        <w:p w14:paraId="6D1F036F" w14:textId="5226ED74" w:rsidR="006E103B" w:rsidRDefault="00B9084E">
          <w:pPr>
            <w:pStyle w:val="TOC2"/>
            <w:tabs>
              <w:tab w:val="right" w:leader="dot" w:pos="6736"/>
            </w:tabs>
            <w:rPr>
              <w:rFonts w:cstheme="minorBidi"/>
              <w:noProof/>
              <w:lang w:val="sv-SE" w:eastAsia="sv-SE"/>
            </w:rPr>
          </w:pPr>
          <w:hyperlink w:anchor="_Toc483788072" w:history="1">
            <w:r w:rsidR="006E103B" w:rsidRPr="00A1596F">
              <w:rPr>
                <w:rStyle w:val="Hyperlink"/>
                <w:noProof/>
              </w:rPr>
              <w:t>Introduction</w:t>
            </w:r>
            <w:r w:rsidR="006E103B">
              <w:rPr>
                <w:noProof/>
                <w:webHidden/>
              </w:rPr>
              <w:tab/>
            </w:r>
            <w:r w:rsidR="006E103B">
              <w:rPr>
                <w:noProof/>
                <w:webHidden/>
              </w:rPr>
              <w:fldChar w:fldCharType="begin"/>
            </w:r>
            <w:r w:rsidR="006E103B">
              <w:rPr>
                <w:noProof/>
                <w:webHidden/>
              </w:rPr>
              <w:instrText xml:space="preserve"> PAGEREF _Toc483788072 \h </w:instrText>
            </w:r>
            <w:r w:rsidR="006E103B">
              <w:rPr>
                <w:noProof/>
                <w:webHidden/>
              </w:rPr>
            </w:r>
            <w:r w:rsidR="006E103B">
              <w:rPr>
                <w:noProof/>
                <w:webHidden/>
              </w:rPr>
              <w:fldChar w:fldCharType="separate"/>
            </w:r>
            <w:r w:rsidR="00E519AE">
              <w:rPr>
                <w:noProof/>
                <w:webHidden/>
              </w:rPr>
              <w:t>3</w:t>
            </w:r>
            <w:r w:rsidR="006E103B">
              <w:rPr>
                <w:noProof/>
                <w:webHidden/>
              </w:rPr>
              <w:fldChar w:fldCharType="end"/>
            </w:r>
          </w:hyperlink>
        </w:p>
        <w:p w14:paraId="59D3AC0A" w14:textId="037E8717" w:rsidR="006E103B" w:rsidRDefault="00B9084E">
          <w:pPr>
            <w:pStyle w:val="TOC2"/>
            <w:tabs>
              <w:tab w:val="right" w:leader="dot" w:pos="6736"/>
            </w:tabs>
            <w:rPr>
              <w:rFonts w:cstheme="minorBidi"/>
              <w:noProof/>
              <w:lang w:val="sv-SE" w:eastAsia="sv-SE"/>
            </w:rPr>
          </w:pPr>
          <w:hyperlink w:anchor="_Toc483788073" w:history="1">
            <w:r w:rsidR="006E103B" w:rsidRPr="00A1596F">
              <w:rPr>
                <w:rStyle w:val="Hyperlink"/>
                <w:noProof/>
              </w:rPr>
              <w:t>Background and Motivation</w:t>
            </w:r>
            <w:r w:rsidR="006E103B">
              <w:rPr>
                <w:noProof/>
                <w:webHidden/>
              </w:rPr>
              <w:tab/>
            </w:r>
            <w:r w:rsidR="006E103B">
              <w:rPr>
                <w:noProof/>
                <w:webHidden/>
              </w:rPr>
              <w:fldChar w:fldCharType="begin"/>
            </w:r>
            <w:r w:rsidR="006E103B">
              <w:rPr>
                <w:noProof/>
                <w:webHidden/>
              </w:rPr>
              <w:instrText xml:space="preserve"> PAGEREF _Toc483788073 \h </w:instrText>
            </w:r>
            <w:r w:rsidR="006E103B">
              <w:rPr>
                <w:noProof/>
                <w:webHidden/>
              </w:rPr>
            </w:r>
            <w:r w:rsidR="006E103B">
              <w:rPr>
                <w:noProof/>
                <w:webHidden/>
              </w:rPr>
              <w:fldChar w:fldCharType="separate"/>
            </w:r>
            <w:r w:rsidR="00E519AE">
              <w:rPr>
                <w:noProof/>
                <w:webHidden/>
              </w:rPr>
              <w:t>3</w:t>
            </w:r>
            <w:r w:rsidR="006E103B">
              <w:rPr>
                <w:noProof/>
                <w:webHidden/>
              </w:rPr>
              <w:fldChar w:fldCharType="end"/>
            </w:r>
          </w:hyperlink>
        </w:p>
        <w:p w14:paraId="287BD912" w14:textId="37C47EF4" w:rsidR="006E103B" w:rsidRDefault="00B9084E">
          <w:pPr>
            <w:pStyle w:val="TOC2"/>
            <w:tabs>
              <w:tab w:val="right" w:leader="dot" w:pos="6736"/>
            </w:tabs>
            <w:rPr>
              <w:rFonts w:cstheme="minorBidi"/>
              <w:noProof/>
              <w:lang w:val="sv-SE" w:eastAsia="sv-SE"/>
            </w:rPr>
          </w:pPr>
          <w:hyperlink w:anchor="_Toc483788074" w:history="1">
            <w:r w:rsidR="006E103B" w:rsidRPr="00A1596F">
              <w:rPr>
                <w:rStyle w:val="Hyperlink"/>
                <w:noProof/>
              </w:rPr>
              <w:t>Previous Work</w:t>
            </w:r>
            <w:r w:rsidR="006E103B">
              <w:rPr>
                <w:noProof/>
                <w:webHidden/>
              </w:rPr>
              <w:tab/>
            </w:r>
            <w:r w:rsidR="006E103B">
              <w:rPr>
                <w:noProof/>
                <w:webHidden/>
              </w:rPr>
              <w:fldChar w:fldCharType="begin"/>
            </w:r>
            <w:r w:rsidR="006E103B">
              <w:rPr>
                <w:noProof/>
                <w:webHidden/>
              </w:rPr>
              <w:instrText xml:space="preserve"> PAGEREF _Toc483788074 \h </w:instrText>
            </w:r>
            <w:r w:rsidR="006E103B">
              <w:rPr>
                <w:noProof/>
                <w:webHidden/>
              </w:rPr>
            </w:r>
            <w:r w:rsidR="006E103B">
              <w:rPr>
                <w:noProof/>
                <w:webHidden/>
              </w:rPr>
              <w:fldChar w:fldCharType="separate"/>
            </w:r>
            <w:r w:rsidR="00E519AE">
              <w:rPr>
                <w:noProof/>
                <w:webHidden/>
              </w:rPr>
              <w:t>6</w:t>
            </w:r>
            <w:r w:rsidR="006E103B">
              <w:rPr>
                <w:noProof/>
                <w:webHidden/>
              </w:rPr>
              <w:fldChar w:fldCharType="end"/>
            </w:r>
          </w:hyperlink>
        </w:p>
        <w:p w14:paraId="32434E6C" w14:textId="2FB6BDDD" w:rsidR="006E103B" w:rsidRDefault="00B9084E">
          <w:pPr>
            <w:pStyle w:val="TOC2"/>
            <w:tabs>
              <w:tab w:val="right" w:leader="dot" w:pos="6736"/>
            </w:tabs>
            <w:rPr>
              <w:rFonts w:cstheme="minorBidi"/>
              <w:noProof/>
              <w:lang w:val="sv-SE" w:eastAsia="sv-SE"/>
            </w:rPr>
          </w:pPr>
          <w:hyperlink w:anchor="_Toc483788075" w:history="1">
            <w:r w:rsidR="006E103B" w:rsidRPr="00A1596F">
              <w:rPr>
                <w:rStyle w:val="Hyperlink"/>
                <w:noProof/>
              </w:rPr>
              <w:t>Purpose of the Project</w:t>
            </w:r>
            <w:r w:rsidR="006E103B">
              <w:rPr>
                <w:noProof/>
                <w:webHidden/>
              </w:rPr>
              <w:tab/>
            </w:r>
            <w:r w:rsidR="006E103B">
              <w:rPr>
                <w:noProof/>
                <w:webHidden/>
              </w:rPr>
              <w:fldChar w:fldCharType="begin"/>
            </w:r>
            <w:r w:rsidR="006E103B">
              <w:rPr>
                <w:noProof/>
                <w:webHidden/>
              </w:rPr>
              <w:instrText xml:space="preserve"> PAGEREF _Toc483788075 \h </w:instrText>
            </w:r>
            <w:r w:rsidR="006E103B">
              <w:rPr>
                <w:noProof/>
                <w:webHidden/>
              </w:rPr>
            </w:r>
            <w:r w:rsidR="006E103B">
              <w:rPr>
                <w:noProof/>
                <w:webHidden/>
              </w:rPr>
              <w:fldChar w:fldCharType="separate"/>
            </w:r>
            <w:r w:rsidR="00E519AE">
              <w:rPr>
                <w:noProof/>
                <w:webHidden/>
              </w:rPr>
              <w:t>7</w:t>
            </w:r>
            <w:r w:rsidR="006E103B">
              <w:rPr>
                <w:noProof/>
                <w:webHidden/>
              </w:rPr>
              <w:fldChar w:fldCharType="end"/>
            </w:r>
          </w:hyperlink>
        </w:p>
        <w:p w14:paraId="5B2458A1" w14:textId="2E731300" w:rsidR="006E103B" w:rsidRDefault="00B9084E">
          <w:pPr>
            <w:pStyle w:val="TOC2"/>
            <w:tabs>
              <w:tab w:val="right" w:leader="dot" w:pos="6736"/>
            </w:tabs>
            <w:rPr>
              <w:rFonts w:cstheme="minorBidi"/>
              <w:noProof/>
              <w:lang w:val="sv-SE" w:eastAsia="sv-SE"/>
            </w:rPr>
          </w:pPr>
          <w:hyperlink w:anchor="_Toc483788076" w:history="1">
            <w:r w:rsidR="006E103B" w:rsidRPr="00A1596F">
              <w:rPr>
                <w:rStyle w:val="Hyperlink"/>
                <w:noProof/>
              </w:rPr>
              <w:t>Outline of the Thesis</w:t>
            </w:r>
            <w:r w:rsidR="006E103B">
              <w:rPr>
                <w:noProof/>
                <w:webHidden/>
              </w:rPr>
              <w:tab/>
            </w:r>
            <w:r w:rsidR="006E103B">
              <w:rPr>
                <w:noProof/>
                <w:webHidden/>
              </w:rPr>
              <w:fldChar w:fldCharType="begin"/>
            </w:r>
            <w:r w:rsidR="006E103B">
              <w:rPr>
                <w:noProof/>
                <w:webHidden/>
              </w:rPr>
              <w:instrText xml:space="preserve"> PAGEREF _Toc483788076 \h </w:instrText>
            </w:r>
            <w:r w:rsidR="006E103B">
              <w:rPr>
                <w:noProof/>
                <w:webHidden/>
              </w:rPr>
            </w:r>
            <w:r w:rsidR="006E103B">
              <w:rPr>
                <w:noProof/>
                <w:webHidden/>
              </w:rPr>
              <w:fldChar w:fldCharType="separate"/>
            </w:r>
            <w:r w:rsidR="00E519AE">
              <w:rPr>
                <w:noProof/>
                <w:webHidden/>
              </w:rPr>
              <w:t>8</w:t>
            </w:r>
            <w:r w:rsidR="006E103B">
              <w:rPr>
                <w:noProof/>
                <w:webHidden/>
              </w:rPr>
              <w:fldChar w:fldCharType="end"/>
            </w:r>
          </w:hyperlink>
        </w:p>
        <w:p w14:paraId="1C68F8B3" w14:textId="6E978A7F" w:rsidR="006E103B" w:rsidRDefault="00B9084E">
          <w:pPr>
            <w:pStyle w:val="TOC1"/>
            <w:tabs>
              <w:tab w:val="right" w:leader="dot" w:pos="6736"/>
            </w:tabs>
            <w:rPr>
              <w:rFonts w:cstheme="minorBidi"/>
              <w:noProof/>
              <w:lang w:val="sv-SE" w:eastAsia="sv-SE"/>
            </w:rPr>
          </w:pPr>
          <w:hyperlink w:anchor="_Toc483788077" w:history="1">
            <w:r w:rsidR="006E103B" w:rsidRPr="00A1596F">
              <w:rPr>
                <w:rStyle w:val="Hyperlink"/>
                <w:noProof/>
              </w:rPr>
              <w:t>Theory</w:t>
            </w:r>
            <w:r w:rsidR="006E103B">
              <w:rPr>
                <w:noProof/>
                <w:webHidden/>
              </w:rPr>
              <w:tab/>
            </w:r>
            <w:r w:rsidR="006E103B">
              <w:rPr>
                <w:noProof/>
                <w:webHidden/>
              </w:rPr>
              <w:fldChar w:fldCharType="begin"/>
            </w:r>
            <w:r w:rsidR="006E103B">
              <w:rPr>
                <w:noProof/>
                <w:webHidden/>
              </w:rPr>
              <w:instrText xml:space="preserve"> PAGEREF _Toc483788077 \h </w:instrText>
            </w:r>
            <w:r w:rsidR="006E103B">
              <w:rPr>
                <w:noProof/>
                <w:webHidden/>
              </w:rPr>
            </w:r>
            <w:r w:rsidR="006E103B">
              <w:rPr>
                <w:noProof/>
                <w:webHidden/>
              </w:rPr>
              <w:fldChar w:fldCharType="separate"/>
            </w:r>
            <w:r w:rsidR="00E519AE">
              <w:rPr>
                <w:noProof/>
                <w:webHidden/>
              </w:rPr>
              <w:t>10</w:t>
            </w:r>
            <w:r w:rsidR="006E103B">
              <w:rPr>
                <w:noProof/>
                <w:webHidden/>
              </w:rPr>
              <w:fldChar w:fldCharType="end"/>
            </w:r>
          </w:hyperlink>
        </w:p>
        <w:p w14:paraId="0219A733" w14:textId="5DFEB47F" w:rsidR="006E103B" w:rsidRDefault="00B9084E">
          <w:pPr>
            <w:pStyle w:val="TOC2"/>
            <w:tabs>
              <w:tab w:val="right" w:leader="dot" w:pos="6736"/>
            </w:tabs>
            <w:rPr>
              <w:rFonts w:cstheme="minorBidi"/>
              <w:noProof/>
              <w:lang w:val="sv-SE" w:eastAsia="sv-SE"/>
            </w:rPr>
          </w:pPr>
          <w:hyperlink w:anchor="_Toc483788078" w:history="1">
            <w:r w:rsidR="006E103B" w:rsidRPr="00A1596F">
              <w:rPr>
                <w:rStyle w:val="Hyperlink"/>
                <w:noProof/>
                <w:lang w:eastAsia="sv-SE"/>
              </w:rPr>
              <w:t>Heterogeneous Networks</w:t>
            </w:r>
            <w:r w:rsidR="006E103B">
              <w:rPr>
                <w:noProof/>
                <w:webHidden/>
              </w:rPr>
              <w:tab/>
            </w:r>
            <w:r w:rsidR="006E103B">
              <w:rPr>
                <w:noProof/>
                <w:webHidden/>
              </w:rPr>
              <w:fldChar w:fldCharType="begin"/>
            </w:r>
            <w:r w:rsidR="006E103B">
              <w:rPr>
                <w:noProof/>
                <w:webHidden/>
              </w:rPr>
              <w:instrText xml:space="preserve"> PAGEREF _Toc483788078 \h </w:instrText>
            </w:r>
            <w:r w:rsidR="006E103B">
              <w:rPr>
                <w:noProof/>
                <w:webHidden/>
              </w:rPr>
            </w:r>
            <w:r w:rsidR="006E103B">
              <w:rPr>
                <w:noProof/>
                <w:webHidden/>
              </w:rPr>
              <w:fldChar w:fldCharType="separate"/>
            </w:r>
            <w:r w:rsidR="00E519AE">
              <w:rPr>
                <w:noProof/>
                <w:webHidden/>
              </w:rPr>
              <w:t>10</w:t>
            </w:r>
            <w:r w:rsidR="006E103B">
              <w:rPr>
                <w:noProof/>
                <w:webHidden/>
              </w:rPr>
              <w:fldChar w:fldCharType="end"/>
            </w:r>
          </w:hyperlink>
        </w:p>
        <w:p w14:paraId="2D2FFD89" w14:textId="59FA40B8" w:rsidR="006E103B" w:rsidRDefault="00B9084E">
          <w:pPr>
            <w:pStyle w:val="TOC3"/>
            <w:tabs>
              <w:tab w:val="right" w:leader="dot" w:pos="6736"/>
            </w:tabs>
            <w:rPr>
              <w:rFonts w:cstheme="minorBidi"/>
              <w:noProof/>
              <w:lang w:val="sv-SE" w:eastAsia="sv-SE"/>
            </w:rPr>
          </w:pPr>
          <w:hyperlink w:anchor="_Toc483788079" w:history="1">
            <w:r w:rsidR="006E103B" w:rsidRPr="00A1596F">
              <w:rPr>
                <w:rStyle w:val="Hyperlink"/>
                <w:noProof/>
                <w:lang w:eastAsia="sv-SE"/>
              </w:rPr>
              <w:t>Macro Cells:</w:t>
            </w:r>
            <w:r w:rsidR="006E103B">
              <w:rPr>
                <w:noProof/>
                <w:webHidden/>
              </w:rPr>
              <w:tab/>
            </w:r>
            <w:r w:rsidR="006E103B">
              <w:rPr>
                <w:noProof/>
                <w:webHidden/>
              </w:rPr>
              <w:fldChar w:fldCharType="begin"/>
            </w:r>
            <w:r w:rsidR="006E103B">
              <w:rPr>
                <w:noProof/>
                <w:webHidden/>
              </w:rPr>
              <w:instrText xml:space="preserve"> PAGEREF _Toc483788079 \h </w:instrText>
            </w:r>
            <w:r w:rsidR="006E103B">
              <w:rPr>
                <w:noProof/>
                <w:webHidden/>
              </w:rPr>
            </w:r>
            <w:r w:rsidR="006E103B">
              <w:rPr>
                <w:noProof/>
                <w:webHidden/>
              </w:rPr>
              <w:fldChar w:fldCharType="separate"/>
            </w:r>
            <w:r w:rsidR="00E519AE">
              <w:rPr>
                <w:noProof/>
                <w:webHidden/>
              </w:rPr>
              <w:t>11</w:t>
            </w:r>
            <w:r w:rsidR="006E103B">
              <w:rPr>
                <w:noProof/>
                <w:webHidden/>
              </w:rPr>
              <w:fldChar w:fldCharType="end"/>
            </w:r>
          </w:hyperlink>
        </w:p>
        <w:p w14:paraId="251E387B" w14:textId="1EA07280" w:rsidR="006E103B" w:rsidRDefault="00B9084E">
          <w:pPr>
            <w:pStyle w:val="TOC3"/>
            <w:tabs>
              <w:tab w:val="right" w:leader="dot" w:pos="6736"/>
            </w:tabs>
            <w:rPr>
              <w:rFonts w:cstheme="minorBidi"/>
              <w:noProof/>
              <w:lang w:val="sv-SE" w:eastAsia="sv-SE"/>
            </w:rPr>
          </w:pPr>
          <w:hyperlink w:anchor="_Toc483788080" w:history="1">
            <w:r w:rsidR="006E103B" w:rsidRPr="00A1596F">
              <w:rPr>
                <w:rStyle w:val="Hyperlink"/>
                <w:noProof/>
                <w:lang w:eastAsia="sv-SE"/>
              </w:rPr>
              <w:t>Micro Cells</w:t>
            </w:r>
            <w:r w:rsidR="006E103B">
              <w:rPr>
                <w:noProof/>
                <w:webHidden/>
              </w:rPr>
              <w:tab/>
            </w:r>
            <w:r w:rsidR="006E103B">
              <w:rPr>
                <w:noProof/>
                <w:webHidden/>
              </w:rPr>
              <w:fldChar w:fldCharType="begin"/>
            </w:r>
            <w:r w:rsidR="006E103B">
              <w:rPr>
                <w:noProof/>
                <w:webHidden/>
              </w:rPr>
              <w:instrText xml:space="preserve"> PAGEREF _Toc483788080 \h </w:instrText>
            </w:r>
            <w:r w:rsidR="006E103B">
              <w:rPr>
                <w:noProof/>
                <w:webHidden/>
              </w:rPr>
            </w:r>
            <w:r w:rsidR="006E103B">
              <w:rPr>
                <w:noProof/>
                <w:webHidden/>
              </w:rPr>
              <w:fldChar w:fldCharType="separate"/>
            </w:r>
            <w:r w:rsidR="00E519AE">
              <w:rPr>
                <w:noProof/>
                <w:webHidden/>
              </w:rPr>
              <w:t>12</w:t>
            </w:r>
            <w:r w:rsidR="006E103B">
              <w:rPr>
                <w:noProof/>
                <w:webHidden/>
              </w:rPr>
              <w:fldChar w:fldCharType="end"/>
            </w:r>
          </w:hyperlink>
        </w:p>
        <w:p w14:paraId="13698AA6" w14:textId="413EF140" w:rsidR="006E103B" w:rsidRDefault="00B9084E">
          <w:pPr>
            <w:pStyle w:val="TOC3"/>
            <w:tabs>
              <w:tab w:val="right" w:leader="dot" w:pos="6736"/>
            </w:tabs>
            <w:rPr>
              <w:rFonts w:cstheme="minorBidi"/>
              <w:noProof/>
              <w:lang w:val="sv-SE" w:eastAsia="sv-SE"/>
            </w:rPr>
          </w:pPr>
          <w:hyperlink w:anchor="_Toc483788081" w:history="1">
            <w:r w:rsidR="006E103B" w:rsidRPr="00A1596F">
              <w:rPr>
                <w:rStyle w:val="Hyperlink"/>
                <w:noProof/>
                <w:lang w:eastAsia="sv-SE"/>
              </w:rPr>
              <w:t>Pico Cells</w:t>
            </w:r>
            <w:r w:rsidR="006E103B">
              <w:rPr>
                <w:noProof/>
                <w:webHidden/>
              </w:rPr>
              <w:tab/>
            </w:r>
            <w:r w:rsidR="006E103B">
              <w:rPr>
                <w:noProof/>
                <w:webHidden/>
              </w:rPr>
              <w:fldChar w:fldCharType="begin"/>
            </w:r>
            <w:r w:rsidR="006E103B">
              <w:rPr>
                <w:noProof/>
                <w:webHidden/>
              </w:rPr>
              <w:instrText xml:space="preserve"> PAGEREF _Toc483788081 \h </w:instrText>
            </w:r>
            <w:r w:rsidR="006E103B">
              <w:rPr>
                <w:noProof/>
                <w:webHidden/>
              </w:rPr>
            </w:r>
            <w:r w:rsidR="006E103B">
              <w:rPr>
                <w:noProof/>
                <w:webHidden/>
              </w:rPr>
              <w:fldChar w:fldCharType="separate"/>
            </w:r>
            <w:r w:rsidR="00E519AE">
              <w:rPr>
                <w:noProof/>
                <w:webHidden/>
              </w:rPr>
              <w:t>12</w:t>
            </w:r>
            <w:r w:rsidR="006E103B">
              <w:rPr>
                <w:noProof/>
                <w:webHidden/>
              </w:rPr>
              <w:fldChar w:fldCharType="end"/>
            </w:r>
          </w:hyperlink>
        </w:p>
        <w:p w14:paraId="52F8AC1D" w14:textId="4586EA5C" w:rsidR="006E103B" w:rsidRDefault="00B9084E">
          <w:pPr>
            <w:pStyle w:val="TOC3"/>
            <w:tabs>
              <w:tab w:val="right" w:leader="dot" w:pos="6736"/>
            </w:tabs>
            <w:rPr>
              <w:rFonts w:cstheme="minorBidi"/>
              <w:noProof/>
              <w:lang w:val="sv-SE" w:eastAsia="sv-SE"/>
            </w:rPr>
          </w:pPr>
          <w:hyperlink w:anchor="_Toc483788082" w:history="1">
            <w:r w:rsidR="006E103B" w:rsidRPr="00A1596F">
              <w:rPr>
                <w:rStyle w:val="Hyperlink"/>
                <w:noProof/>
              </w:rPr>
              <w:t>Femto cell</w:t>
            </w:r>
            <w:r w:rsidR="006E103B">
              <w:rPr>
                <w:noProof/>
                <w:webHidden/>
              </w:rPr>
              <w:tab/>
            </w:r>
            <w:r w:rsidR="006E103B">
              <w:rPr>
                <w:noProof/>
                <w:webHidden/>
              </w:rPr>
              <w:fldChar w:fldCharType="begin"/>
            </w:r>
            <w:r w:rsidR="006E103B">
              <w:rPr>
                <w:noProof/>
                <w:webHidden/>
              </w:rPr>
              <w:instrText xml:space="preserve"> PAGEREF _Toc483788082 \h </w:instrText>
            </w:r>
            <w:r w:rsidR="006E103B">
              <w:rPr>
                <w:noProof/>
                <w:webHidden/>
              </w:rPr>
            </w:r>
            <w:r w:rsidR="006E103B">
              <w:rPr>
                <w:noProof/>
                <w:webHidden/>
              </w:rPr>
              <w:fldChar w:fldCharType="separate"/>
            </w:r>
            <w:r w:rsidR="00E519AE">
              <w:rPr>
                <w:noProof/>
                <w:webHidden/>
              </w:rPr>
              <w:t>12</w:t>
            </w:r>
            <w:r w:rsidR="006E103B">
              <w:rPr>
                <w:noProof/>
                <w:webHidden/>
              </w:rPr>
              <w:fldChar w:fldCharType="end"/>
            </w:r>
          </w:hyperlink>
        </w:p>
        <w:p w14:paraId="28EFBC03" w14:textId="2EBFD75C" w:rsidR="006E103B" w:rsidRDefault="00B9084E">
          <w:pPr>
            <w:pStyle w:val="TOC2"/>
            <w:tabs>
              <w:tab w:val="right" w:leader="dot" w:pos="6736"/>
            </w:tabs>
            <w:rPr>
              <w:rFonts w:cstheme="minorBidi"/>
              <w:noProof/>
              <w:lang w:val="sv-SE" w:eastAsia="sv-SE"/>
            </w:rPr>
          </w:pPr>
          <w:hyperlink w:anchor="_Toc483788083" w:history="1">
            <w:r w:rsidR="006E103B" w:rsidRPr="00A1596F">
              <w:rPr>
                <w:rStyle w:val="Hyperlink"/>
                <w:noProof/>
                <w:lang w:eastAsia="sv-SE"/>
              </w:rPr>
              <w:t>LTE Basics</w:t>
            </w:r>
            <w:r w:rsidR="006E103B">
              <w:rPr>
                <w:noProof/>
                <w:webHidden/>
              </w:rPr>
              <w:tab/>
            </w:r>
            <w:r w:rsidR="006E103B">
              <w:rPr>
                <w:noProof/>
                <w:webHidden/>
              </w:rPr>
              <w:fldChar w:fldCharType="begin"/>
            </w:r>
            <w:r w:rsidR="006E103B">
              <w:rPr>
                <w:noProof/>
                <w:webHidden/>
              </w:rPr>
              <w:instrText xml:space="preserve"> PAGEREF _Toc483788083 \h </w:instrText>
            </w:r>
            <w:r w:rsidR="006E103B">
              <w:rPr>
                <w:noProof/>
                <w:webHidden/>
              </w:rPr>
            </w:r>
            <w:r w:rsidR="006E103B">
              <w:rPr>
                <w:noProof/>
                <w:webHidden/>
              </w:rPr>
              <w:fldChar w:fldCharType="separate"/>
            </w:r>
            <w:r w:rsidR="00E519AE">
              <w:rPr>
                <w:noProof/>
                <w:webHidden/>
              </w:rPr>
              <w:t>12</w:t>
            </w:r>
            <w:r w:rsidR="006E103B">
              <w:rPr>
                <w:noProof/>
                <w:webHidden/>
              </w:rPr>
              <w:fldChar w:fldCharType="end"/>
            </w:r>
          </w:hyperlink>
        </w:p>
        <w:p w14:paraId="100C9303" w14:textId="24E9BDB0" w:rsidR="006E103B" w:rsidRDefault="00B9084E">
          <w:pPr>
            <w:pStyle w:val="TOC3"/>
            <w:tabs>
              <w:tab w:val="right" w:leader="dot" w:pos="6736"/>
            </w:tabs>
            <w:rPr>
              <w:rFonts w:cstheme="minorBidi"/>
              <w:noProof/>
              <w:lang w:val="sv-SE" w:eastAsia="sv-SE"/>
            </w:rPr>
          </w:pPr>
          <w:hyperlink w:anchor="_Toc483788084" w:history="1">
            <w:r w:rsidR="006E103B" w:rsidRPr="00A1596F">
              <w:rPr>
                <w:rStyle w:val="Hyperlink"/>
                <w:noProof/>
                <w:lang w:eastAsia="sv-SE"/>
              </w:rPr>
              <w:t>OFDM (Orthogonal Frequency Division Multiplex)</w:t>
            </w:r>
            <w:r w:rsidR="006E103B">
              <w:rPr>
                <w:noProof/>
                <w:webHidden/>
              </w:rPr>
              <w:tab/>
            </w:r>
            <w:r w:rsidR="006E103B">
              <w:rPr>
                <w:noProof/>
                <w:webHidden/>
              </w:rPr>
              <w:fldChar w:fldCharType="begin"/>
            </w:r>
            <w:r w:rsidR="006E103B">
              <w:rPr>
                <w:noProof/>
                <w:webHidden/>
              </w:rPr>
              <w:instrText xml:space="preserve"> PAGEREF _Toc483788084 \h </w:instrText>
            </w:r>
            <w:r w:rsidR="006E103B">
              <w:rPr>
                <w:noProof/>
                <w:webHidden/>
              </w:rPr>
            </w:r>
            <w:r w:rsidR="006E103B">
              <w:rPr>
                <w:noProof/>
                <w:webHidden/>
              </w:rPr>
              <w:fldChar w:fldCharType="separate"/>
            </w:r>
            <w:r w:rsidR="00E519AE">
              <w:rPr>
                <w:noProof/>
                <w:webHidden/>
              </w:rPr>
              <w:t>12</w:t>
            </w:r>
            <w:r w:rsidR="006E103B">
              <w:rPr>
                <w:noProof/>
                <w:webHidden/>
              </w:rPr>
              <w:fldChar w:fldCharType="end"/>
            </w:r>
          </w:hyperlink>
        </w:p>
        <w:p w14:paraId="4D709E59" w14:textId="59CC3F84" w:rsidR="006E103B" w:rsidRDefault="00B9084E">
          <w:pPr>
            <w:pStyle w:val="TOC3"/>
            <w:tabs>
              <w:tab w:val="right" w:leader="dot" w:pos="6736"/>
            </w:tabs>
            <w:rPr>
              <w:rFonts w:cstheme="minorBidi"/>
              <w:noProof/>
              <w:lang w:val="sv-SE" w:eastAsia="sv-SE"/>
            </w:rPr>
          </w:pPr>
          <w:hyperlink w:anchor="_Toc483788085" w:history="1">
            <w:r w:rsidR="006E103B" w:rsidRPr="00A1596F">
              <w:rPr>
                <w:rStyle w:val="Hyperlink"/>
                <w:noProof/>
                <w:lang w:eastAsia="sv-SE"/>
              </w:rPr>
              <w:t>MIMO (Multiple Input Multiple Output)</w:t>
            </w:r>
            <w:r w:rsidR="006E103B">
              <w:rPr>
                <w:noProof/>
                <w:webHidden/>
              </w:rPr>
              <w:tab/>
            </w:r>
            <w:r w:rsidR="006E103B">
              <w:rPr>
                <w:noProof/>
                <w:webHidden/>
              </w:rPr>
              <w:fldChar w:fldCharType="begin"/>
            </w:r>
            <w:r w:rsidR="006E103B">
              <w:rPr>
                <w:noProof/>
                <w:webHidden/>
              </w:rPr>
              <w:instrText xml:space="preserve"> PAGEREF _Toc483788085 \h </w:instrText>
            </w:r>
            <w:r w:rsidR="006E103B">
              <w:rPr>
                <w:noProof/>
                <w:webHidden/>
              </w:rPr>
            </w:r>
            <w:r w:rsidR="006E103B">
              <w:rPr>
                <w:noProof/>
                <w:webHidden/>
              </w:rPr>
              <w:fldChar w:fldCharType="separate"/>
            </w:r>
            <w:r w:rsidR="00E519AE">
              <w:rPr>
                <w:noProof/>
                <w:webHidden/>
              </w:rPr>
              <w:t>13</w:t>
            </w:r>
            <w:r w:rsidR="006E103B">
              <w:rPr>
                <w:noProof/>
                <w:webHidden/>
              </w:rPr>
              <w:fldChar w:fldCharType="end"/>
            </w:r>
          </w:hyperlink>
        </w:p>
        <w:p w14:paraId="7477A860" w14:textId="1C645F0E" w:rsidR="006E103B" w:rsidRDefault="00B9084E">
          <w:pPr>
            <w:pStyle w:val="TOC1"/>
            <w:tabs>
              <w:tab w:val="right" w:leader="dot" w:pos="6736"/>
            </w:tabs>
            <w:rPr>
              <w:rFonts w:cstheme="minorBidi"/>
              <w:noProof/>
              <w:lang w:val="sv-SE" w:eastAsia="sv-SE"/>
            </w:rPr>
          </w:pPr>
          <w:hyperlink w:anchor="_Toc483788086" w:history="1">
            <w:r w:rsidR="006E103B" w:rsidRPr="00A1596F">
              <w:rPr>
                <w:rStyle w:val="Hyperlink"/>
                <w:noProof/>
              </w:rPr>
              <w:t>Power Model</w:t>
            </w:r>
            <w:r w:rsidR="006E103B">
              <w:rPr>
                <w:noProof/>
                <w:webHidden/>
              </w:rPr>
              <w:tab/>
            </w:r>
            <w:r w:rsidR="006E103B">
              <w:rPr>
                <w:noProof/>
                <w:webHidden/>
              </w:rPr>
              <w:fldChar w:fldCharType="begin"/>
            </w:r>
            <w:r w:rsidR="006E103B">
              <w:rPr>
                <w:noProof/>
                <w:webHidden/>
              </w:rPr>
              <w:instrText xml:space="preserve"> PAGEREF _Toc483788086 \h </w:instrText>
            </w:r>
            <w:r w:rsidR="006E103B">
              <w:rPr>
                <w:noProof/>
                <w:webHidden/>
              </w:rPr>
            </w:r>
            <w:r w:rsidR="006E103B">
              <w:rPr>
                <w:noProof/>
                <w:webHidden/>
              </w:rPr>
              <w:fldChar w:fldCharType="separate"/>
            </w:r>
            <w:r w:rsidR="00E519AE">
              <w:rPr>
                <w:noProof/>
                <w:webHidden/>
              </w:rPr>
              <w:t>14</w:t>
            </w:r>
            <w:r w:rsidR="006E103B">
              <w:rPr>
                <w:noProof/>
                <w:webHidden/>
              </w:rPr>
              <w:fldChar w:fldCharType="end"/>
            </w:r>
          </w:hyperlink>
        </w:p>
        <w:p w14:paraId="2D83683B" w14:textId="6BF4E85B" w:rsidR="006E103B" w:rsidRDefault="00B9084E">
          <w:pPr>
            <w:pStyle w:val="TOC2"/>
            <w:tabs>
              <w:tab w:val="right" w:leader="dot" w:pos="6736"/>
            </w:tabs>
            <w:rPr>
              <w:rFonts w:cstheme="minorBidi"/>
              <w:noProof/>
              <w:lang w:val="sv-SE" w:eastAsia="sv-SE"/>
            </w:rPr>
          </w:pPr>
          <w:hyperlink w:anchor="_Toc483788087" w:history="1">
            <w:r w:rsidR="006E103B" w:rsidRPr="00A1596F">
              <w:rPr>
                <w:rStyle w:val="Hyperlink"/>
                <w:noProof/>
              </w:rPr>
              <w:t>Power distribution in base station</w:t>
            </w:r>
            <w:r w:rsidR="006E103B">
              <w:rPr>
                <w:noProof/>
                <w:webHidden/>
              </w:rPr>
              <w:tab/>
            </w:r>
            <w:r w:rsidR="006E103B">
              <w:rPr>
                <w:noProof/>
                <w:webHidden/>
              </w:rPr>
              <w:fldChar w:fldCharType="begin"/>
            </w:r>
            <w:r w:rsidR="006E103B">
              <w:rPr>
                <w:noProof/>
                <w:webHidden/>
              </w:rPr>
              <w:instrText xml:space="preserve"> PAGEREF _Toc483788087 \h </w:instrText>
            </w:r>
            <w:r w:rsidR="006E103B">
              <w:rPr>
                <w:noProof/>
                <w:webHidden/>
              </w:rPr>
            </w:r>
            <w:r w:rsidR="006E103B">
              <w:rPr>
                <w:noProof/>
                <w:webHidden/>
              </w:rPr>
              <w:fldChar w:fldCharType="separate"/>
            </w:r>
            <w:r w:rsidR="00E519AE">
              <w:rPr>
                <w:noProof/>
                <w:webHidden/>
              </w:rPr>
              <w:t>14</w:t>
            </w:r>
            <w:r w:rsidR="006E103B">
              <w:rPr>
                <w:noProof/>
                <w:webHidden/>
              </w:rPr>
              <w:fldChar w:fldCharType="end"/>
            </w:r>
          </w:hyperlink>
        </w:p>
        <w:p w14:paraId="254274EE" w14:textId="103815BB" w:rsidR="006E103B" w:rsidRDefault="00B9084E">
          <w:pPr>
            <w:pStyle w:val="TOC2"/>
            <w:tabs>
              <w:tab w:val="right" w:leader="dot" w:pos="6736"/>
            </w:tabs>
            <w:rPr>
              <w:rFonts w:cstheme="minorBidi"/>
              <w:noProof/>
              <w:lang w:val="sv-SE" w:eastAsia="sv-SE"/>
            </w:rPr>
          </w:pPr>
          <w:hyperlink w:anchor="_Toc483788088" w:history="1">
            <w:r w:rsidR="006E103B" w:rsidRPr="00A1596F">
              <w:rPr>
                <w:rStyle w:val="Hyperlink"/>
                <w:noProof/>
              </w:rPr>
              <w:t>Variable load power consumption of BS</w:t>
            </w:r>
            <w:r w:rsidR="006E103B">
              <w:rPr>
                <w:noProof/>
                <w:webHidden/>
              </w:rPr>
              <w:tab/>
            </w:r>
            <w:r w:rsidR="006E103B">
              <w:rPr>
                <w:noProof/>
                <w:webHidden/>
              </w:rPr>
              <w:fldChar w:fldCharType="begin"/>
            </w:r>
            <w:r w:rsidR="006E103B">
              <w:rPr>
                <w:noProof/>
                <w:webHidden/>
              </w:rPr>
              <w:instrText xml:space="preserve"> PAGEREF _Toc483788088 \h </w:instrText>
            </w:r>
            <w:r w:rsidR="006E103B">
              <w:rPr>
                <w:noProof/>
                <w:webHidden/>
              </w:rPr>
            </w:r>
            <w:r w:rsidR="006E103B">
              <w:rPr>
                <w:noProof/>
                <w:webHidden/>
              </w:rPr>
              <w:fldChar w:fldCharType="separate"/>
            </w:r>
            <w:r w:rsidR="00E519AE">
              <w:rPr>
                <w:noProof/>
                <w:webHidden/>
              </w:rPr>
              <w:t>18</w:t>
            </w:r>
            <w:r w:rsidR="006E103B">
              <w:rPr>
                <w:noProof/>
                <w:webHidden/>
              </w:rPr>
              <w:fldChar w:fldCharType="end"/>
            </w:r>
          </w:hyperlink>
        </w:p>
        <w:p w14:paraId="018C8B9B" w14:textId="549F0C07" w:rsidR="006E103B" w:rsidRDefault="00B9084E">
          <w:pPr>
            <w:pStyle w:val="TOC2"/>
            <w:tabs>
              <w:tab w:val="right" w:leader="dot" w:pos="6736"/>
            </w:tabs>
            <w:rPr>
              <w:rFonts w:cstheme="minorBidi"/>
              <w:noProof/>
              <w:lang w:val="sv-SE" w:eastAsia="sv-SE"/>
            </w:rPr>
          </w:pPr>
          <w:hyperlink w:anchor="_Toc483788089" w:history="1">
            <w:r w:rsidR="006E103B" w:rsidRPr="00A1596F">
              <w:rPr>
                <w:rStyle w:val="Hyperlink"/>
                <w:noProof/>
              </w:rPr>
              <w:t>Energy consumption references</w:t>
            </w:r>
            <w:r w:rsidR="006E103B">
              <w:rPr>
                <w:noProof/>
                <w:webHidden/>
              </w:rPr>
              <w:tab/>
            </w:r>
            <w:r w:rsidR="006E103B">
              <w:rPr>
                <w:noProof/>
                <w:webHidden/>
              </w:rPr>
              <w:fldChar w:fldCharType="begin"/>
            </w:r>
            <w:r w:rsidR="006E103B">
              <w:rPr>
                <w:noProof/>
                <w:webHidden/>
              </w:rPr>
              <w:instrText xml:space="preserve"> PAGEREF _Toc483788089 \h </w:instrText>
            </w:r>
            <w:r w:rsidR="006E103B">
              <w:rPr>
                <w:noProof/>
                <w:webHidden/>
              </w:rPr>
            </w:r>
            <w:r w:rsidR="006E103B">
              <w:rPr>
                <w:noProof/>
                <w:webHidden/>
              </w:rPr>
              <w:fldChar w:fldCharType="separate"/>
            </w:r>
            <w:r w:rsidR="00E519AE">
              <w:rPr>
                <w:noProof/>
                <w:webHidden/>
              </w:rPr>
              <w:t>20</w:t>
            </w:r>
            <w:r w:rsidR="006E103B">
              <w:rPr>
                <w:noProof/>
                <w:webHidden/>
              </w:rPr>
              <w:fldChar w:fldCharType="end"/>
            </w:r>
          </w:hyperlink>
        </w:p>
        <w:p w14:paraId="07D4752E" w14:textId="5335F6AC" w:rsidR="006E103B" w:rsidRDefault="00B9084E">
          <w:pPr>
            <w:pStyle w:val="TOC3"/>
            <w:tabs>
              <w:tab w:val="right" w:leader="dot" w:pos="6736"/>
            </w:tabs>
            <w:rPr>
              <w:rFonts w:cstheme="minorBidi"/>
              <w:noProof/>
              <w:lang w:val="sv-SE" w:eastAsia="sv-SE"/>
            </w:rPr>
          </w:pPr>
          <w:hyperlink w:anchor="_Toc483788090" w:history="1">
            <w:r w:rsidR="006E103B" w:rsidRPr="00A1596F">
              <w:rPr>
                <w:rStyle w:val="Hyperlink"/>
                <w:noProof/>
              </w:rPr>
              <w:t>Energy per bit</w:t>
            </w:r>
            <w:r w:rsidR="006E103B">
              <w:rPr>
                <w:noProof/>
                <w:webHidden/>
              </w:rPr>
              <w:tab/>
            </w:r>
            <w:r w:rsidR="006E103B">
              <w:rPr>
                <w:noProof/>
                <w:webHidden/>
              </w:rPr>
              <w:fldChar w:fldCharType="begin"/>
            </w:r>
            <w:r w:rsidR="006E103B">
              <w:rPr>
                <w:noProof/>
                <w:webHidden/>
              </w:rPr>
              <w:instrText xml:space="preserve"> PAGEREF _Toc483788090 \h </w:instrText>
            </w:r>
            <w:r w:rsidR="006E103B">
              <w:rPr>
                <w:noProof/>
                <w:webHidden/>
              </w:rPr>
            </w:r>
            <w:r w:rsidR="006E103B">
              <w:rPr>
                <w:noProof/>
                <w:webHidden/>
              </w:rPr>
              <w:fldChar w:fldCharType="separate"/>
            </w:r>
            <w:r w:rsidR="00E519AE">
              <w:rPr>
                <w:noProof/>
                <w:webHidden/>
              </w:rPr>
              <w:t>20</w:t>
            </w:r>
            <w:r w:rsidR="006E103B">
              <w:rPr>
                <w:noProof/>
                <w:webHidden/>
              </w:rPr>
              <w:fldChar w:fldCharType="end"/>
            </w:r>
          </w:hyperlink>
        </w:p>
        <w:p w14:paraId="7CA01E34" w14:textId="6D41A0C4" w:rsidR="006E103B" w:rsidRDefault="00B9084E">
          <w:pPr>
            <w:pStyle w:val="TOC3"/>
            <w:tabs>
              <w:tab w:val="right" w:leader="dot" w:pos="6736"/>
            </w:tabs>
            <w:rPr>
              <w:rFonts w:cstheme="minorBidi"/>
              <w:noProof/>
              <w:lang w:val="sv-SE" w:eastAsia="sv-SE"/>
            </w:rPr>
          </w:pPr>
          <w:hyperlink w:anchor="_Toc483788091" w:history="1">
            <w:r w:rsidR="006E103B" w:rsidRPr="00A1596F">
              <w:rPr>
                <w:rStyle w:val="Hyperlink"/>
                <w:noProof/>
              </w:rPr>
              <w:t>Power per unit area</w:t>
            </w:r>
            <w:r w:rsidR="006E103B">
              <w:rPr>
                <w:noProof/>
                <w:webHidden/>
              </w:rPr>
              <w:tab/>
            </w:r>
            <w:r w:rsidR="006E103B">
              <w:rPr>
                <w:noProof/>
                <w:webHidden/>
              </w:rPr>
              <w:fldChar w:fldCharType="begin"/>
            </w:r>
            <w:r w:rsidR="006E103B">
              <w:rPr>
                <w:noProof/>
                <w:webHidden/>
              </w:rPr>
              <w:instrText xml:space="preserve"> PAGEREF _Toc483788091 \h </w:instrText>
            </w:r>
            <w:r w:rsidR="006E103B">
              <w:rPr>
                <w:noProof/>
                <w:webHidden/>
              </w:rPr>
            </w:r>
            <w:r w:rsidR="006E103B">
              <w:rPr>
                <w:noProof/>
                <w:webHidden/>
              </w:rPr>
              <w:fldChar w:fldCharType="separate"/>
            </w:r>
            <w:r w:rsidR="00E519AE">
              <w:rPr>
                <w:noProof/>
                <w:webHidden/>
              </w:rPr>
              <w:t>20</w:t>
            </w:r>
            <w:r w:rsidR="006E103B">
              <w:rPr>
                <w:noProof/>
                <w:webHidden/>
              </w:rPr>
              <w:fldChar w:fldCharType="end"/>
            </w:r>
          </w:hyperlink>
        </w:p>
        <w:p w14:paraId="25B3BAF3" w14:textId="5CA6A888" w:rsidR="006E103B" w:rsidRDefault="00B9084E">
          <w:pPr>
            <w:pStyle w:val="TOC2"/>
            <w:tabs>
              <w:tab w:val="right" w:leader="dot" w:pos="6736"/>
            </w:tabs>
            <w:rPr>
              <w:rFonts w:cstheme="minorBidi"/>
              <w:noProof/>
              <w:lang w:val="sv-SE" w:eastAsia="sv-SE"/>
            </w:rPr>
          </w:pPr>
          <w:hyperlink w:anchor="_Toc483788092" w:history="1">
            <w:r w:rsidR="006E103B" w:rsidRPr="00A1596F">
              <w:rPr>
                <w:rStyle w:val="Hyperlink"/>
                <w:noProof/>
              </w:rPr>
              <w:t>Averaging power consumption</w:t>
            </w:r>
            <w:r w:rsidR="006E103B">
              <w:rPr>
                <w:noProof/>
                <w:webHidden/>
              </w:rPr>
              <w:tab/>
            </w:r>
            <w:r w:rsidR="006E103B">
              <w:rPr>
                <w:noProof/>
                <w:webHidden/>
              </w:rPr>
              <w:fldChar w:fldCharType="begin"/>
            </w:r>
            <w:r w:rsidR="006E103B">
              <w:rPr>
                <w:noProof/>
                <w:webHidden/>
              </w:rPr>
              <w:instrText xml:space="preserve"> PAGEREF _Toc483788092 \h </w:instrText>
            </w:r>
            <w:r w:rsidR="006E103B">
              <w:rPr>
                <w:noProof/>
                <w:webHidden/>
              </w:rPr>
            </w:r>
            <w:r w:rsidR="006E103B">
              <w:rPr>
                <w:noProof/>
                <w:webHidden/>
              </w:rPr>
              <w:fldChar w:fldCharType="separate"/>
            </w:r>
            <w:r w:rsidR="00E519AE">
              <w:rPr>
                <w:noProof/>
                <w:webHidden/>
              </w:rPr>
              <w:t>21</w:t>
            </w:r>
            <w:r w:rsidR="006E103B">
              <w:rPr>
                <w:noProof/>
                <w:webHidden/>
              </w:rPr>
              <w:fldChar w:fldCharType="end"/>
            </w:r>
          </w:hyperlink>
        </w:p>
        <w:p w14:paraId="7B17B67E" w14:textId="0653B37C" w:rsidR="006E103B" w:rsidRDefault="00B9084E">
          <w:pPr>
            <w:pStyle w:val="TOC2"/>
            <w:tabs>
              <w:tab w:val="right" w:leader="dot" w:pos="6736"/>
            </w:tabs>
            <w:rPr>
              <w:rFonts w:cstheme="minorBidi"/>
              <w:noProof/>
              <w:lang w:val="sv-SE" w:eastAsia="sv-SE"/>
            </w:rPr>
          </w:pPr>
          <w:hyperlink w:anchor="_Toc483788093" w:history="1">
            <w:r w:rsidR="006E103B" w:rsidRPr="00A1596F">
              <w:rPr>
                <w:rStyle w:val="Hyperlink"/>
                <w:noProof/>
              </w:rPr>
              <w:t>Average power consumption over a day</w:t>
            </w:r>
            <w:r w:rsidR="006E103B">
              <w:rPr>
                <w:noProof/>
                <w:webHidden/>
              </w:rPr>
              <w:tab/>
            </w:r>
            <w:r w:rsidR="006E103B">
              <w:rPr>
                <w:noProof/>
                <w:webHidden/>
              </w:rPr>
              <w:fldChar w:fldCharType="begin"/>
            </w:r>
            <w:r w:rsidR="006E103B">
              <w:rPr>
                <w:noProof/>
                <w:webHidden/>
              </w:rPr>
              <w:instrText xml:space="preserve"> PAGEREF _Toc483788093 \h </w:instrText>
            </w:r>
            <w:r w:rsidR="006E103B">
              <w:rPr>
                <w:noProof/>
                <w:webHidden/>
              </w:rPr>
            </w:r>
            <w:r w:rsidR="006E103B">
              <w:rPr>
                <w:noProof/>
                <w:webHidden/>
              </w:rPr>
              <w:fldChar w:fldCharType="separate"/>
            </w:r>
            <w:r w:rsidR="00E519AE">
              <w:rPr>
                <w:noProof/>
                <w:webHidden/>
              </w:rPr>
              <w:t>21</w:t>
            </w:r>
            <w:r w:rsidR="006E103B">
              <w:rPr>
                <w:noProof/>
                <w:webHidden/>
              </w:rPr>
              <w:fldChar w:fldCharType="end"/>
            </w:r>
          </w:hyperlink>
        </w:p>
        <w:p w14:paraId="57C10525" w14:textId="69B388DB" w:rsidR="006E103B" w:rsidRDefault="00B9084E">
          <w:pPr>
            <w:pStyle w:val="TOC1"/>
            <w:tabs>
              <w:tab w:val="right" w:leader="dot" w:pos="6736"/>
            </w:tabs>
            <w:rPr>
              <w:rFonts w:cstheme="minorBidi"/>
              <w:noProof/>
              <w:lang w:val="sv-SE" w:eastAsia="sv-SE"/>
            </w:rPr>
          </w:pPr>
          <w:hyperlink w:anchor="_Toc483788094" w:history="1">
            <w:r w:rsidR="006E103B" w:rsidRPr="00A1596F">
              <w:rPr>
                <w:rStyle w:val="Hyperlink"/>
                <w:noProof/>
              </w:rPr>
              <w:t>Methodology</w:t>
            </w:r>
            <w:r w:rsidR="006E103B">
              <w:rPr>
                <w:noProof/>
                <w:webHidden/>
              </w:rPr>
              <w:tab/>
            </w:r>
            <w:r w:rsidR="006E103B">
              <w:rPr>
                <w:noProof/>
                <w:webHidden/>
              </w:rPr>
              <w:fldChar w:fldCharType="begin"/>
            </w:r>
            <w:r w:rsidR="006E103B">
              <w:rPr>
                <w:noProof/>
                <w:webHidden/>
              </w:rPr>
              <w:instrText xml:space="preserve"> PAGEREF _Toc483788094 \h </w:instrText>
            </w:r>
            <w:r w:rsidR="006E103B">
              <w:rPr>
                <w:noProof/>
                <w:webHidden/>
              </w:rPr>
            </w:r>
            <w:r w:rsidR="006E103B">
              <w:rPr>
                <w:noProof/>
                <w:webHidden/>
              </w:rPr>
              <w:fldChar w:fldCharType="separate"/>
            </w:r>
            <w:r w:rsidR="00E519AE">
              <w:rPr>
                <w:noProof/>
                <w:webHidden/>
              </w:rPr>
              <w:t>23</w:t>
            </w:r>
            <w:r w:rsidR="006E103B">
              <w:rPr>
                <w:noProof/>
                <w:webHidden/>
              </w:rPr>
              <w:fldChar w:fldCharType="end"/>
            </w:r>
          </w:hyperlink>
        </w:p>
        <w:p w14:paraId="22EF4292" w14:textId="4655C07D" w:rsidR="006E103B" w:rsidRDefault="00B9084E">
          <w:pPr>
            <w:pStyle w:val="TOC2"/>
            <w:tabs>
              <w:tab w:val="right" w:leader="dot" w:pos="6736"/>
            </w:tabs>
            <w:rPr>
              <w:rFonts w:cstheme="minorBidi"/>
              <w:noProof/>
              <w:lang w:val="sv-SE" w:eastAsia="sv-SE"/>
            </w:rPr>
          </w:pPr>
          <w:hyperlink w:anchor="_Toc483788095" w:history="1">
            <w:r w:rsidR="006E103B" w:rsidRPr="00A1596F">
              <w:rPr>
                <w:rStyle w:val="Hyperlink"/>
                <w:noProof/>
              </w:rPr>
              <w:t>The Simulator</w:t>
            </w:r>
            <w:r w:rsidR="006E103B">
              <w:rPr>
                <w:noProof/>
                <w:webHidden/>
              </w:rPr>
              <w:tab/>
            </w:r>
            <w:r w:rsidR="006E103B">
              <w:rPr>
                <w:noProof/>
                <w:webHidden/>
              </w:rPr>
              <w:fldChar w:fldCharType="begin"/>
            </w:r>
            <w:r w:rsidR="006E103B">
              <w:rPr>
                <w:noProof/>
                <w:webHidden/>
              </w:rPr>
              <w:instrText xml:space="preserve"> PAGEREF _Toc483788095 \h </w:instrText>
            </w:r>
            <w:r w:rsidR="006E103B">
              <w:rPr>
                <w:noProof/>
                <w:webHidden/>
              </w:rPr>
            </w:r>
            <w:r w:rsidR="006E103B">
              <w:rPr>
                <w:noProof/>
                <w:webHidden/>
              </w:rPr>
              <w:fldChar w:fldCharType="separate"/>
            </w:r>
            <w:r w:rsidR="00E519AE">
              <w:rPr>
                <w:noProof/>
                <w:webHidden/>
              </w:rPr>
              <w:t>23</w:t>
            </w:r>
            <w:r w:rsidR="006E103B">
              <w:rPr>
                <w:noProof/>
                <w:webHidden/>
              </w:rPr>
              <w:fldChar w:fldCharType="end"/>
            </w:r>
          </w:hyperlink>
        </w:p>
        <w:p w14:paraId="4FD9A49E" w14:textId="6FF1D0B3" w:rsidR="006E103B" w:rsidRDefault="00B9084E">
          <w:pPr>
            <w:pStyle w:val="TOC2"/>
            <w:tabs>
              <w:tab w:val="right" w:leader="dot" w:pos="6736"/>
            </w:tabs>
            <w:rPr>
              <w:rFonts w:cstheme="minorBidi"/>
              <w:noProof/>
              <w:lang w:val="sv-SE" w:eastAsia="sv-SE"/>
            </w:rPr>
          </w:pPr>
          <w:hyperlink w:anchor="_Toc483788096" w:history="1">
            <w:r w:rsidR="006E103B" w:rsidRPr="00A1596F">
              <w:rPr>
                <w:rStyle w:val="Hyperlink"/>
                <w:noProof/>
              </w:rPr>
              <w:t>Setup</w:t>
            </w:r>
            <w:r w:rsidR="006E103B">
              <w:rPr>
                <w:noProof/>
                <w:webHidden/>
              </w:rPr>
              <w:tab/>
            </w:r>
            <w:r w:rsidR="006E103B">
              <w:rPr>
                <w:noProof/>
                <w:webHidden/>
              </w:rPr>
              <w:fldChar w:fldCharType="begin"/>
            </w:r>
            <w:r w:rsidR="006E103B">
              <w:rPr>
                <w:noProof/>
                <w:webHidden/>
              </w:rPr>
              <w:instrText xml:space="preserve"> PAGEREF _Toc483788096 \h </w:instrText>
            </w:r>
            <w:r w:rsidR="006E103B">
              <w:rPr>
                <w:noProof/>
                <w:webHidden/>
              </w:rPr>
            </w:r>
            <w:r w:rsidR="006E103B">
              <w:rPr>
                <w:noProof/>
                <w:webHidden/>
              </w:rPr>
              <w:fldChar w:fldCharType="separate"/>
            </w:r>
            <w:r w:rsidR="00E519AE">
              <w:rPr>
                <w:noProof/>
                <w:webHidden/>
              </w:rPr>
              <w:t>23</w:t>
            </w:r>
            <w:r w:rsidR="006E103B">
              <w:rPr>
                <w:noProof/>
                <w:webHidden/>
              </w:rPr>
              <w:fldChar w:fldCharType="end"/>
            </w:r>
          </w:hyperlink>
        </w:p>
        <w:p w14:paraId="6B8D2979" w14:textId="7D87FD63" w:rsidR="006E103B" w:rsidRDefault="00B9084E">
          <w:pPr>
            <w:pStyle w:val="TOC2"/>
            <w:tabs>
              <w:tab w:val="right" w:leader="dot" w:pos="6736"/>
            </w:tabs>
            <w:rPr>
              <w:rFonts w:cstheme="minorBidi"/>
              <w:noProof/>
              <w:lang w:val="sv-SE" w:eastAsia="sv-SE"/>
            </w:rPr>
          </w:pPr>
          <w:hyperlink w:anchor="_Toc483788097" w:history="1">
            <w:r w:rsidR="006E103B" w:rsidRPr="00A1596F">
              <w:rPr>
                <w:rStyle w:val="Hyperlink"/>
                <w:noProof/>
              </w:rPr>
              <w:t>Deployment</w:t>
            </w:r>
            <w:r w:rsidR="006E103B">
              <w:rPr>
                <w:noProof/>
                <w:webHidden/>
              </w:rPr>
              <w:tab/>
            </w:r>
            <w:r w:rsidR="006E103B">
              <w:rPr>
                <w:noProof/>
                <w:webHidden/>
              </w:rPr>
              <w:fldChar w:fldCharType="begin"/>
            </w:r>
            <w:r w:rsidR="006E103B">
              <w:rPr>
                <w:noProof/>
                <w:webHidden/>
              </w:rPr>
              <w:instrText xml:space="preserve"> PAGEREF _Toc483788097 \h </w:instrText>
            </w:r>
            <w:r w:rsidR="006E103B">
              <w:rPr>
                <w:noProof/>
                <w:webHidden/>
              </w:rPr>
            </w:r>
            <w:r w:rsidR="006E103B">
              <w:rPr>
                <w:noProof/>
                <w:webHidden/>
              </w:rPr>
              <w:fldChar w:fldCharType="separate"/>
            </w:r>
            <w:r w:rsidR="00E519AE">
              <w:rPr>
                <w:noProof/>
                <w:webHidden/>
              </w:rPr>
              <w:t>24</w:t>
            </w:r>
            <w:r w:rsidR="006E103B">
              <w:rPr>
                <w:noProof/>
                <w:webHidden/>
              </w:rPr>
              <w:fldChar w:fldCharType="end"/>
            </w:r>
          </w:hyperlink>
        </w:p>
        <w:p w14:paraId="217CEC43" w14:textId="4CF8D829" w:rsidR="006E103B" w:rsidRDefault="00B9084E">
          <w:pPr>
            <w:pStyle w:val="TOC2"/>
            <w:tabs>
              <w:tab w:val="right" w:leader="dot" w:pos="6736"/>
            </w:tabs>
            <w:rPr>
              <w:rFonts w:cstheme="minorBidi"/>
              <w:noProof/>
              <w:lang w:val="sv-SE" w:eastAsia="sv-SE"/>
            </w:rPr>
          </w:pPr>
          <w:hyperlink w:anchor="_Toc483788098" w:history="1">
            <w:r w:rsidR="006E103B" w:rsidRPr="00A1596F">
              <w:rPr>
                <w:rStyle w:val="Hyperlink"/>
                <w:noProof/>
              </w:rPr>
              <w:t>Traffic</w:t>
            </w:r>
            <w:r w:rsidR="006E103B">
              <w:rPr>
                <w:noProof/>
                <w:webHidden/>
              </w:rPr>
              <w:tab/>
            </w:r>
            <w:r w:rsidR="006E103B">
              <w:rPr>
                <w:noProof/>
                <w:webHidden/>
              </w:rPr>
              <w:fldChar w:fldCharType="begin"/>
            </w:r>
            <w:r w:rsidR="006E103B">
              <w:rPr>
                <w:noProof/>
                <w:webHidden/>
              </w:rPr>
              <w:instrText xml:space="preserve"> PAGEREF _Toc483788098 \h </w:instrText>
            </w:r>
            <w:r w:rsidR="006E103B">
              <w:rPr>
                <w:noProof/>
                <w:webHidden/>
              </w:rPr>
            </w:r>
            <w:r w:rsidR="006E103B">
              <w:rPr>
                <w:noProof/>
                <w:webHidden/>
              </w:rPr>
              <w:fldChar w:fldCharType="separate"/>
            </w:r>
            <w:r w:rsidR="00E519AE">
              <w:rPr>
                <w:noProof/>
                <w:webHidden/>
              </w:rPr>
              <w:t>25</w:t>
            </w:r>
            <w:r w:rsidR="006E103B">
              <w:rPr>
                <w:noProof/>
                <w:webHidden/>
              </w:rPr>
              <w:fldChar w:fldCharType="end"/>
            </w:r>
          </w:hyperlink>
        </w:p>
        <w:p w14:paraId="50808FFE" w14:textId="12017772" w:rsidR="006E103B" w:rsidRDefault="00B9084E">
          <w:pPr>
            <w:pStyle w:val="TOC1"/>
            <w:tabs>
              <w:tab w:val="right" w:leader="dot" w:pos="6736"/>
            </w:tabs>
            <w:rPr>
              <w:rFonts w:cstheme="minorBidi"/>
              <w:noProof/>
              <w:lang w:val="sv-SE" w:eastAsia="sv-SE"/>
            </w:rPr>
          </w:pPr>
          <w:hyperlink w:anchor="_Toc483788099" w:history="1">
            <w:r w:rsidR="006E103B" w:rsidRPr="00A1596F">
              <w:rPr>
                <w:rStyle w:val="Hyperlink"/>
                <w:noProof/>
              </w:rPr>
              <w:t>Results and Discussions</w:t>
            </w:r>
            <w:r w:rsidR="006E103B">
              <w:rPr>
                <w:noProof/>
                <w:webHidden/>
              </w:rPr>
              <w:tab/>
            </w:r>
            <w:r w:rsidR="006E103B">
              <w:rPr>
                <w:noProof/>
                <w:webHidden/>
              </w:rPr>
              <w:fldChar w:fldCharType="begin"/>
            </w:r>
            <w:r w:rsidR="006E103B">
              <w:rPr>
                <w:noProof/>
                <w:webHidden/>
              </w:rPr>
              <w:instrText xml:space="preserve"> PAGEREF _Toc483788099 \h </w:instrText>
            </w:r>
            <w:r w:rsidR="006E103B">
              <w:rPr>
                <w:noProof/>
                <w:webHidden/>
              </w:rPr>
            </w:r>
            <w:r w:rsidR="006E103B">
              <w:rPr>
                <w:noProof/>
                <w:webHidden/>
              </w:rPr>
              <w:fldChar w:fldCharType="separate"/>
            </w:r>
            <w:r w:rsidR="00E519AE">
              <w:rPr>
                <w:noProof/>
                <w:webHidden/>
              </w:rPr>
              <w:t>27</w:t>
            </w:r>
            <w:r w:rsidR="006E103B">
              <w:rPr>
                <w:noProof/>
                <w:webHidden/>
              </w:rPr>
              <w:fldChar w:fldCharType="end"/>
            </w:r>
          </w:hyperlink>
        </w:p>
        <w:p w14:paraId="6F20F251" w14:textId="6F8A9048" w:rsidR="006E103B" w:rsidRDefault="00B9084E">
          <w:pPr>
            <w:pStyle w:val="TOC1"/>
            <w:tabs>
              <w:tab w:val="right" w:leader="dot" w:pos="6736"/>
            </w:tabs>
            <w:rPr>
              <w:rFonts w:cstheme="minorBidi"/>
              <w:noProof/>
              <w:lang w:val="sv-SE" w:eastAsia="sv-SE"/>
            </w:rPr>
          </w:pPr>
          <w:hyperlink w:anchor="_Toc483788100" w:history="1">
            <w:r w:rsidR="006E103B" w:rsidRPr="00A1596F">
              <w:rPr>
                <w:rStyle w:val="Hyperlink"/>
                <w:noProof/>
              </w:rPr>
              <w:t>Future Work</w:t>
            </w:r>
            <w:r w:rsidR="006E103B">
              <w:rPr>
                <w:noProof/>
                <w:webHidden/>
              </w:rPr>
              <w:tab/>
            </w:r>
            <w:r w:rsidR="006E103B">
              <w:rPr>
                <w:noProof/>
                <w:webHidden/>
              </w:rPr>
              <w:fldChar w:fldCharType="begin"/>
            </w:r>
            <w:r w:rsidR="006E103B">
              <w:rPr>
                <w:noProof/>
                <w:webHidden/>
              </w:rPr>
              <w:instrText xml:space="preserve"> PAGEREF _Toc483788100 \h </w:instrText>
            </w:r>
            <w:r w:rsidR="006E103B">
              <w:rPr>
                <w:noProof/>
                <w:webHidden/>
              </w:rPr>
            </w:r>
            <w:r w:rsidR="006E103B">
              <w:rPr>
                <w:noProof/>
                <w:webHidden/>
              </w:rPr>
              <w:fldChar w:fldCharType="separate"/>
            </w:r>
            <w:r w:rsidR="00E519AE">
              <w:rPr>
                <w:b/>
                <w:bCs/>
                <w:noProof/>
                <w:webHidden/>
              </w:rPr>
              <w:t>Error! Bookmark not defined.</w:t>
            </w:r>
            <w:r w:rsidR="006E103B">
              <w:rPr>
                <w:noProof/>
                <w:webHidden/>
              </w:rPr>
              <w:fldChar w:fldCharType="end"/>
            </w:r>
          </w:hyperlink>
        </w:p>
        <w:p w14:paraId="5DFCEE9B" w14:textId="479FF228" w:rsidR="006E103B" w:rsidRDefault="00B9084E">
          <w:pPr>
            <w:pStyle w:val="TOC1"/>
            <w:tabs>
              <w:tab w:val="right" w:leader="dot" w:pos="6736"/>
            </w:tabs>
            <w:rPr>
              <w:rFonts w:cstheme="minorBidi"/>
              <w:noProof/>
              <w:lang w:val="sv-SE" w:eastAsia="sv-SE"/>
            </w:rPr>
          </w:pPr>
          <w:hyperlink w:anchor="_Toc483788101" w:history="1">
            <w:r w:rsidR="006E103B" w:rsidRPr="00A1596F">
              <w:rPr>
                <w:rStyle w:val="Hyperlink"/>
                <w:noProof/>
              </w:rPr>
              <w:t>References</w:t>
            </w:r>
            <w:r w:rsidR="006E103B">
              <w:rPr>
                <w:noProof/>
                <w:webHidden/>
              </w:rPr>
              <w:tab/>
            </w:r>
            <w:r w:rsidR="006E103B">
              <w:rPr>
                <w:noProof/>
                <w:webHidden/>
              </w:rPr>
              <w:fldChar w:fldCharType="begin"/>
            </w:r>
            <w:r w:rsidR="006E103B">
              <w:rPr>
                <w:noProof/>
                <w:webHidden/>
              </w:rPr>
              <w:instrText xml:space="preserve"> PAGEREF _Toc483788101 \h </w:instrText>
            </w:r>
            <w:r w:rsidR="006E103B">
              <w:rPr>
                <w:noProof/>
                <w:webHidden/>
              </w:rPr>
            </w:r>
            <w:r w:rsidR="006E103B">
              <w:rPr>
                <w:noProof/>
                <w:webHidden/>
              </w:rPr>
              <w:fldChar w:fldCharType="separate"/>
            </w:r>
            <w:r w:rsidR="00E519AE">
              <w:rPr>
                <w:noProof/>
                <w:webHidden/>
              </w:rPr>
              <w:t>33</w:t>
            </w:r>
            <w:r w:rsidR="006E103B">
              <w:rPr>
                <w:noProof/>
                <w:webHidden/>
              </w:rPr>
              <w:fldChar w:fldCharType="end"/>
            </w:r>
          </w:hyperlink>
        </w:p>
        <w:p w14:paraId="09B8DAAA" w14:textId="3FD55CC1" w:rsidR="0090336B" w:rsidRDefault="0090336B">
          <w:r>
            <w:rPr>
              <w:b/>
              <w:bCs/>
              <w:noProof/>
            </w:rPr>
            <w:fldChar w:fldCharType="end"/>
          </w:r>
        </w:p>
      </w:sdtContent>
    </w:sdt>
    <w:p w14:paraId="224279E5" w14:textId="4A67B9F9" w:rsidR="0090336B" w:rsidRDefault="0090336B"/>
    <w:p w14:paraId="0FD3B74F" w14:textId="743EA8D4" w:rsidR="007D6152" w:rsidRPr="00115477" w:rsidRDefault="0090336B" w:rsidP="0090336B">
      <w:pPr>
        <w:pStyle w:val="Heading1"/>
      </w:pPr>
      <w:r>
        <w:br w:type="page"/>
      </w:r>
      <w:r w:rsidR="00BC51BF">
        <w:lastRenderedPageBreak/>
        <w:t xml:space="preserve"> </w:t>
      </w:r>
      <w:bookmarkStart w:id="8" w:name="_Toc483787472"/>
      <w:bookmarkStart w:id="9" w:name="_Toc483787484"/>
      <w:bookmarkStart w:id="10" w:name="_Toc483788071"/>
      <w:r w:rsidR="007D6152" w:rsidRPr="00115477">
        <w:t>Introduction</w:t>
      </w:r>
      <w:bookmarkEnd w:id="1"/>
      <w:bookmarkEnd w:id="2"/>
      <w:bookmarkEnd w:id="3"/>
      <w:bookmarkEnd w:id="4"/>
      <w:bookmarkEnd w:id="8"/>
      <w:bookmarkEnd w:id="9"/>
      <w:bookmarkEnd w:id="10"/>
    </w:p>
    <w:p w14:paraId="0FD3B750" w14:textId="0F8C653F" w:rsidR="007D6152" w:rsidRDefault="00115477" w:rsidP="0090336B">
      <w:pPr>
        <w:pStyle w:val="Heading2"/>
      </w:pPr>
      <w:r>
        <w:t xml:space="preserve"> </w:t>
      </w:r>
      <w:bookmarkStart w:id="11" w:name="_Toc483788072"/>
      <w:r w:rsidR="007D6152">
        <w:t>Introduction</w:t>
      </w:r>
      <w:bookmarkEnd w:id="11"/>
    </w:p>
    <w:p w14:paraId="0FD3B751" w14:textId="063731AD" w:rsidR="007D6152" w:rsidRDefault="007D6152" w:rsidP="00D11589">
      <w:pPr>
        <w:pStyle w:val="NewNormal"/>
      </w:pPr>
      <w:r>
        <w:t>Energy plays an important role in our lives, almost every industry depends heavily on energy. In recent times with the rising global temperature and climate change, the importance of saving energy has become ever important. With the rapid development of ICT (Information and Communication Technology) industry the demand for power has also increased.  ICT tends to play a significant role in global greenhouse gas emissions. Cellular networks are among the main energy consumers in the ICT field.  It was responsible for 10% of world’s total energy consumption in 2010 and is doubling in every 10 years</w:t>
      </w:r>
      <w:r w:rsidR="0039661E">
        <w:t xml:space="preserve"> </w:t>
      </w:r>
      <w:r>
        <w:t>(Dufková, Bjelica, Moon, Kencl, &amp; Le Boudec, n.d.). With increased need for broadband speed, the demand for energy and densification of networks is likely to increase. High energy efficiency is becoming a mainstream concern for the design of future wireless communication networks.</w:t>
      </w:r>
    </w:p>
    <w:p w14:paraId="0FD3B752" w14:textId="77777777" w:rsidR="007D6152" w:rsidRDefault="007D6152" w:rsidP="00D11589">
      <w:pPr>
        <w:pStyle w:val="NewNormal"/>
        <w:rPr>
          <w:sz w:val="28"/>
          <w:szCs w:val="28"/>
        </w:rPr>
      </w:pPr>
    </w:p>
    <w:p w14:paraId="0FD3B753" w14:textId="626C4EFA" w:rsidR="007D6152" w:rsidRDefault="00115477" w:rsidP="0090336B">
      <w:pPr>
        <w:pStyle w:val="Heading2"/>
      </w:pPr>
      <w:r>
        <w:t xml:space="preserve"> </w:t>
      </w:r>
      <w:bookmarkStart w:id="12" w:name="_Toc483788073"/>
      <w:r w:rsidR="007D6152">
        <w:t>Background and Motivation</w:t>
      </w:r>
      <w:bookmarkEnd w:id="12"/>
      <w:r w:rsidR="007D6152">
        <w:t xml:space="preserve"> </w:t>
      </w:r>
    </w:p>
    <w:p w14:paraId="0FD3B754" w14:textId="77777777" w:rsidR="007D6152" w:rsidRDefault="007D6152" w:rsidP="00D11589">
      <w:pPr>
        <w:pStyle w:val="NewNormal"/>
      </w:pPr>
      <w:r>
        <w:t>The global mobile data traffic grew by 63 percent in 2016.(“Cisco Visual Networking Index: Forecast and Methodology Cisco Visual Networking Index: Cisco Visual Networking Index: Forecast and Methodology,” 2015) it stood at 7.2 billion Giga bytes per month during the ending of 2016.  And by 2021 it will be 49 billion Giga bytes.</w:t>
      </w:r>
    </w:p>
    <w:p w14:paraId="0FD3B755" w14:textId="77777777" w:rsidR="007D6152" w:rsidRDefault="007D6152" w:rsidP="00D11589">
      <w:pPr>
        <w:pStyle w:val="NewNormal"/>
      </w:pPr>
      <w:r>
        <w:t>Almost half a billion new mobile devices were added in 2016 and according to the Ericsson’s forecast there will be 50 billion connected devices by 2020.</w:t>
      </w:r>
    </w:p>
    <w:p w14:paraId="0FD3B756" w14:textId="77777777" w:rsidR="007D6152" w:rsidRDefault="007D6152" w:rsidP="00D11589">
      <w:pPr>
        <w:pStyle w:val="NewNormal"/>
      </w:pPr>
      <w:r>
        <w:t>Since the introduction of mobile networks, the focus has often been on optimizing the network to fulfil the coverage, capacity and quality requirements. Products have been developed and network deployments have been designed, focusing mainly on these key requirements. During recent years, operators have started to investigate how energy is consumed in mobile networks. The understanding has increased on how energy consumption can be reduced, and environmental awareness has gained importance in the mobile telecom industry. The challenge with designing an energy efficient network is to avoid reducing quality or coverage and hence reducing the performance.</w:t>
      </w:r>
    </w:p>
    <w:p w14:paraId="0FD3B757" w14:textId="77777777" w:rsidR="007D6152" w:rsidRDefault="007D6152" w:rsidP="00D11589">
      <w:pPr>
        <w:pStyle w:val="NewNormal"/>
      </w:pPr>
      <w:r>
        <w:lastRenderedPageBreak/>
        <w:t>About 0.5% of the world energy consumption is from mobile radio networks.(Fehske, Richter, &amp; Fettweis, n.d.) In mobile networks,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in order to make mobile more efficient at consuming battery power but, base station remain behind their counterparts. Around 80% of the total energy in mobile networks is consumed in radio access network and majorly in base station which comes around to be 60% of the whole (Fehske et al., n.d.). Which stresses on call for reducing this energy consumption at the base station side.</w:t>
      </w:r>
    </w:p>
    <w:p w14:paraId="0FD3B758" w14:textId="0926133C" w:rsidR="007D6152" w:rsidRDefault="00CF2515" w:rsidP="00D11589">
      <w:pPr>
        <w:pStyle w:val="NewNormal"/>
      </w:pPr>
      <w:r>
        <w:rPr>
          <w:noProof/>
          <w:lang w:val="sv-SE" w:eastAsia="sv-SE"/>
        </w:rPr>
        <w:drawing>
          <wp:inline distT="0" distB="0" distL="0" distR="0" wp14:anchorId="7C898EDD" wp14:editId="443AA4E7">
            <wp:extent cx="3165661" cy="1709461"/>
            <wp:effectExtent l="0" t="0" r="0" b="5039"/>
            <wp:docPr id="1"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165661" cy="1709461"/>
                    </a:xfrm>
                    <a:prstGeom prst="rect">
                      <a:avLst/>
                    </a:prstGeom>
                    <a:noFill/>
                    <a:ln>
                      <a:noFill/>
                      <a:prstDash/>
                    </a:ln>
                  </pic:spPr>
                </pic:pic>
              </a:graphicData>
            </a:graphic>
          </wp:inline>
        </w:drawing>
      </w:r>
    </w:p>
    <w:p w14:paraId="14BCA324" w14:textId="43662CCB" w:rsidR="003817E3" w:rsidRDefault="003817E3" w:rsidP="00D11589">
      <w:pPr>
        <w:pStyle w:val="NewNormal"/>
      </w:pPr>
    </w:p>
    <w:p w14:paraId="41D138AB" w14:textId="6EB01211" w:rsidR="003817E3" w:rsidRDefault="003817E3" w:rsidP="00D11589">
      <w:pPr>
        <w:pStyle w:val="NewNormal"/>
      </w:pPr>
      <w:r>
        <w:rPr>
          <w:noProof/>
        </w:rPr>
        <w:drawing>
          <wp:inline distT="0" distB="0" distL="0" distR="0" wp14:anchorId="73B2133A" wp14:editId="0F8A1556">
            <wp:extent cx="4283710" cy="2498725"/>
            <wp:effectExtent l="0" t="0" r="2540" b="1587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0FD3B75A" w14:textId="69896177" w:rsidR="007D6152" w:rsidRDefault="007D6152" w:rsidP="00D11589">
      <w:pPr>
        <w:pStyle w:val="NewNormal"/>
      </w:pPr>
      <w:r>
        <w:lastRenderedPageBreak/>
        <w:t>Figure 1. Breakdown of energy consumption in cellular networks (Source Vodafone)</w:t>
      </w:r>
      <w:r w:rsidR="00370AF0">
        <w:t xml:space="preserve"> </w:t>
      </w:r>
      <w:r>
        <w:t>(Han et al., 2011)</w:t>
      </w:r>
    </w:p>
    <w:p w14:paraId="0FD3B75B" w14:textId="323DEC14" w:rsidR="007D6152" w:rsidRDefault="00046B89" w:rsidP="00D11589">
      <w:pPr>
        <w:pStyle w:val="NewNormal"/>
      </w:pPr>
      <w:r>
        <w:t xml:space="preserve">                          </w:t>
      </w:r>
      <w:r w:rsidR="007D6152">
        <w:rPr>
          <w:noProof/>
          <w:lang w:val="sv-SE" w:eastAsia="sv-SE"/>
        </w:rPr>
        <w:drawing>
          <wp:inline distT="0" distB="0" distL="0" distR="0" wp14:anchorId="0FD3B81E" wp14:editId="3B01D9A0">
            <wp:extent cx="2248877" cy="1914525"/>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250801" cy="1916163"/>
                    </a:xfrm>
                    <a:prstGeom prst="rect">
                      <a:avLst/>
                    </a:prstGeom>
                    <a:noFill/>
                    <a:ln>
                      <a:noFill/>
                      <a:prstDash/>
                    </a:ln>
                  </pic:spPr>
                </pic:pic>
              </a:graphicData>
            </a:graphic>
          </wp:inline>
        </w:drawing>
      </w:r>
    </w:p>
    <w:p w14:paraId="0C969209" w14:textId="40F41BE2" w:rsidR="003817E3" w:rsidRDefault="003817E3" w:rsidP="00D11589">
      <w:pPr>
        <w:pStyle w:val="NewNormal"/>
      </w:pPr>
    </w:p>
    <w:p w14:paraId="6FDE73FB" w14:textId="4A27206E" w:rsidR="003817E3" w:rsidRDefault="003817E3" w:rsidP="00D11589">
      <w:pPr>
        <w:pStyle w:val="NewNormal"/>
      </w:pPr>
      <w:r>
        <w:rPr>
          <w:noProof/>
        </w:rPr>
        <w:drawing>
          <wp:inline distT="0" distB="0" distL="0" distR="0" wp14:anchorId="4F34B30D" wp14:editId="6E245AD7">
            <wp:extent cx="4445635" cy="2708275"/>
            <wp:effectExtent l="0" t="0" r="12065" b="15875"/>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5A13F041" w14:textId="77777777" w:rsidR="00063771" w:rsidRDefault="00063771" w:rsidP="00D11589">
      <w:pPr>
        <w:pStyle w:val="NewNormal"/>
      </w:pPr>
    </w:p>
    <w:p w14:paraId="0FD3B75C" w14:textId="77777777" w:rsidR="007D6152" w:rsidRDefault="007D6152" w:rsidP="00CF2515">
      <w:pPr>
        <w:pStyle w:val="NewNormal"/>
      </w:pPr>
      <w:r>
        <w:t>Figure 2. The operational and the embodied CO2 emissions by base stations and mobile phones per subscribers per year (Han et al., 2011)</w:t>
      </w:r>
    </w:p>
    <w:p w14:paraId="0FD3B75D" w14:textId="77777777" w:rsidR="007D6152" w:rsidRDefault="007D6152" w:rsidP="00D11589">
      <w:pPr>
        <w:pStyle w:val="NewNormal"/>
      </w:pPr>
    </w:p>
    <w:p w14:paraId="0FD3B75E" w14:textId="49FD23F5" w:rsidR="007D6152" w:rsidRDefault="007D6152" w:rsidP="0090336B">
      <w:pPr>
        <w:pStyle w:val="Heading2"/>
      </w:pPr>
      <w:r>
        <w:lastRenderedPageBreak/>
        <w:t xml:space="preserve"> </w:t>
      </w:r>
      <w:bookmarkStart w:id="13" w:name="_Toc483788074"/>
      <w:r>
        <w:t>Previous Work</w:t>
      </w:r>
      <w:bookmarkEnd w:id="13"/>
      <w:r>
        <w:t xml:space="preserve"> </w:t>
      </w:r>
    </w:p>
    <w:p w14:paraId="0FD3B75F" w14:textId="14EE27D8" w:rsidR="007D6152" w:rsidRDefault="007D6152" w:rsidP="00D11589">
      <w:pPr>
        <w:pStyle w:val="NewNormal"/>
      </w:pPr>
      <w:r>
        <w:t xml:space="preserve">There had been studies related to improvement of the base stations energy consumption, and in 2010-2012 a study was conducted under </w:t>
      </w:r>
      <w:r w:rsidRPr="006929E8">
        <w:t xml:space="preserve">Energy Aware Radio and netWork tecHnologies (EARTH) project in which researchers from around the world tried to achieve </w:t>
      </w:r>
      <w:r w:rsidR="0039661E" w:rsidRPr="006929E8">
        <w:t>deliverables (</w:t>
      </w:r>
      <w:r w:rsidRPr="006929E8">
        <w:t>Domenico &amp; Petersson, 2012) which proved to become standardized principles for working on energy efficiency concepts for base stations.</w:t>
      </w:r>
    </w:p>
    <w:p w14:paraId="0FD3B760" w14:textId="56B0EE14" w:rsidR="007D6152" w:rsidRDefault="007D6152" w:rsidP="00D11589">
      <w:pPr>
        <w:pStyle w:val="NewNormal"/>
      </w:pPr>
      <w:r w:rsidRPr="008522E7">
        <w:t>In the executive summary of their final deliverable they state that:</w:t>
      </w:r>
      <w:r>
        <w:t xml:space="preserve"> “</w:t>
      </w:r>
      <w:r w:rsidRPr="008522E7">
        <w:t xml:space="preserve">The Energy Aware Radio and neTwork tecHnologies (EARTH) project had the ambitious overall goal to derive solutions that together can decrease the radio access network energy consumption by 50 % with preserved quality of service. These solutions act all the way from more efficient components in the base station, over improvements affecting individual radio links, up to solutions acting on the radio network level such as deployment strategies. Furthermore, the project not only developed and proposed energy efficient solutions in all these areas, but also combined them into an overall EARTH energy efficient integrated concept. In addition, EARTH is committed to </w:t>
      </w:r>
      <w:r w:rsidR="00076C71" w:rsidRPr="008522E7">
        <w:t>having</w:t>
      </w:r>
      <w:r w:rsidRPr="008522E7">
        <w:t xml:space="preserve"> a real impact on networks in operation; hence the target was not only to carry out theoretical studies in this aspect, but also to provide trustworthy proof-of-concepts of the individual solutions and in particular of the overall EARTH energy efficient integrated concept</w:t>
      </w:r>
      <w:r w:rsidR="00076C71" w:rsidRPr="008522E7">
        <w:t>.” (</w:t>
      </w:r>
      <w:r w:rsidRPr="008522E7">
        <w:t>Domenico &amp; Petersson, 2012).</w:t>
      </w:r>
    </w:p>
    <w:p w14:paraId="0FD3B761" w14:textId="0EAC6B02" w:rsidR="007D6152" w:rsidRPr="008522E7" w:rsidRDefault="007D6152" w:rsidP="00D11589">
      <w:pPr>
        <w:pStyle w:val="NewNormal"/>
      </w:pPr>
      <w:r w:rsidRPr="008522E7">
        <w:t>The EARTH project gave the mathematical power model for calculating the energy consumption in the base stations for various different scenarios of rural, sub-urban and urban, the linear power model is used in generic simulations.  It also gives the internal breakdown of energy consumed within different sizes of nodes such as macro, mic</w:t>
      </w:r>
      <w:r w:rsidR="00C868BB">
        <w:t>r</w:t>
      </w:r>
      <w:r w:rsidRPr="008522E7">
        <w:t>o, pico and femto.</w:t>
      </w:r>
    </w:p>
    <w:p w14:paraId="0FD3B763" w14:textId="77777777" w:rsidR="007D6152" w:rsidRDefault="007D6152" w:rsidP="00D11589">
      <w:pPr>
        <w:pStyle w:val="NewNormal"/>
      </w:pPr>
      <w:r w:rsidRPr="008522E7">
        <w:t xml:space="preserve"> In (Desset et al., 2012) the study was conducted to break up the energy consumed by different components of the BS in macro, pico and other cells that support the 3GPP LTE standard. It supports the Earth Project’s state of the art (SoTA) power model. </w:t>
      </w:r>
    </w:p>
    <w:p w14:paraId="0FD3B766" w14:textId="7A3C0F36" w:rsidR="007D6152" w:rsidRPr="008522E7" w:rsidRDefault="007D6152" w:rsidP="00D11589">
      <w:pPr>
        <w:pStyle w:val="NewNormal"/>
      </w:pPr>
      <w:r w:rsidRPr="008522E7">
        <w:t>In(Yunas, Valkama, &amp; Niemelä, 2015) a “Manhattan-type city grid” is analyzed for energy performance in which off-loading the macro cells with indoor cells prove to be more energy efficient.</w:t>
      </w:r>
    </w:p>
    <w:p w14:paraId="0FD3B768" w14:textId="08CD69D2" w:rsidR="007D6152" w:rsidRDefault="007D6152" w:rsidP="00D11589">
      <w:pPr>
        <w:pStyle w:val="NewNormal"/>
      </w:pPr>
      <w:r w:rsidRPr="008522E7">
        <w:t xml:space="preserve">In (Forssell &amp; Auer, 2015) study was conducted to find if in a dense urban </w:t>
      </w:r>
      <w:r w:rsidR="0039661E" w:rsidRPr="008522E7">
        <w:t>scenario,</w:t>
      </w:r>
      <w:r w:rsidRPr="008522E7">
        <w:t xml:space="preserve"> the indoor nodes would prove to be energy efficient or not but, to the contrary they proved to be worse than keeping only the macro BS grid in the scenario.</w:t>
      </w:r>
    </w:p>
    <w:p w14:paraId="0FD3B769" w14:textId="0F2B6413" w:rsidR="007D6152" w:rsidRDefault="007C0E20" w:rsidP="00D11589">
      <w:pPr>
        <w:pStyle w:val="NewNormal"/>
      </w:pPr>
      <w:r>
        <w:lastRenderedPageBreak/>
        <w:t xml:space="preserve">In </w:t>
      </w:r>
      <w:r w:rsidR="007D6152" w:rsidRPr="008522E7">
        <w:t>(Tombaz, Sung, &amp; Zander, 2012) study was conducted on densification of network in which it was found out that the deployment of smaller cells reduces the transmit power of large BSs and the idle time and backhaul proved to be energy wasters</w:t>
      </w:r>
    </w:p>
    <w:p w14:paraId="0FD3B76B" w14:textId="447F0250" w:rsidR="007D6152" w:rsidRDefault="0039661E" w:rsidP="00D11589">
      <w:pPr>
        <w:pStyle w:val="NewNormal"/>
      </w:pPr>
      <w:r w:rsidRPr="008522E7">
        <w:t>In (</w:t>
      </w:r>
      <w:r w:rsidR="007D6152" w:rsidRPr="008522E7">
        <w:t>Falconetti, Frenger, Kallin, &amp; Rimhagen, 2012) a heterogeneous network scenario was considered in which network densification strategies were introduced and to save the power; micro DTX and pico node sleep modes were utilized to prove that the network densification could take place successful without increasing the energy requirements. The heterogeneous network was composed of macro nodes and pico nodes.  At high traffic energy could be saved a lot by smaller nodes handling large traffic, thereby increasing user performance and decreasing energy consumption at the same time. In one of the deliverables of EARTH Project DTX scheme was also presented.</w:t>
      </w:r>
    </w:p>
    <w:p w14:paraId="0FD3B76D" w14:textId="17666D00" w:rsidR="007D6152" w:rsidRPr="008522E7" w:rsidRDefault="007D6152" w:rsidP="00D11589">
      <w:pPr>
        <w:pStyle w:val="NewNormal"/>
      </w:pPr>
      <w:r w:rsidRPr="008522E7">
        <w:t xml:space="preserve">We will make use of these energy saving features like short term DTX and long term sleep modes in </w:t>
      </w:r>
      <w:r w:rsidR="00036FD8" w:rsidRPr="008522E7">
        <w:t>the nodes. We will make use of</w:t>
      </w:r>
      <w:r w:rsidRPr="008522E7">
        <w:t xml:space="preserve"> Ericsson’s static network simulator which will present us a realistic </w:t>
      </w:r>
      <w:r w:rsidR="00036FD8" w:rsidRPr="008522E7">
        <w:t>three-dimensional</w:t>
      </w:r>
      <w:r w:rsidRPr="008522E7">
        <w:t xml:space="preserve"> model of a city with buildings, pavements and open spaces. The simulator makes use of ray-tracing propagation models.</w:t>
      </w:r>
    </w:p>
    <w:p w14:paraId="0FD3B76E" w14:textId="77777777" w:rsidR="007D6152" w:rsidRDefault="007D6152" w:rsidP="00D11589">
      <w:pPr>
        <w:pStyle w:val="NewNormal"/>
        <w:rPr>
          <w:rFonts w:ascii="LMRoman10-Regular" w:hAnsi="LMRoman10-Regular" w:cs="LMRoman10-Regular"/>
          <w:sz w:val="20"/>
          <w:szCs w:val="20"/>
        </w:rPr>
      </w:pPr>
    </w:p>
    <w:p w14:paraId="0FD3B76F" w14:textId="00696FAB" w:rsidR="007D6152" w:rsidRDefault="00115477" w:rsidP="0090336B">
      <w:pPr>
        <w:pStyle w:val="Heading2"/>
      </w:pPr>
      <w:r>
        <w:t xml:space="preserve"> </w:t>
      </w:r>
      <w:bookmarkStart w:id="14" w:name="_Toc483788075"/>
      <w:r w:rsidR="007D6152">
        <w:t>Purpose of the Project</w:t>
      </w:r>
      <w:bookmarkEnd w:id="14"/>
    </w:p>
    <w:p w14:paraId="1089E497" w14:textId="29F4FC9E" w:rsidR="00A511B0" w:rsidRDefault="007D6152" w:rsidP="00D11589">
      <w:pPr>
        <w:pStyle w:val="NewNormal"/>
      </w:pPr>
      <w:r>
        <w:t>With the outset of 5G, many cities will be deployed with</w:t>
      </w:r>
      <w:r w:rsidR="00076C71">
        <w:t xml:space="preserve"> small cells</w:t>
      </w:r>
      <w:r>
        <w:t>.</w:t>
      </w:r>
      <w:r w:rsidR="00FC17D5">
        <w:t xml:space="preserve"> The networks will densify at a very fast pace. With the onset of internet of </w:t>
      </w:r>
      <w:r w:rsidR="00A511B0">
        <w:t>things,</w:t>
      </w:r>
      <w:r w:rsidR="00FC17D5">
        <w:t xml:space="preserve"> we would need a lower latency </w:t>
      </w:r>
      <w:r w:rsidR="00A511B0">
        <w:t>densified network for</w:t>
      </w:r>
      <w:r w:rsidR="00FC17D5">
        <w:t xml:space="preserve"> </w:t>
      </w:r>
      <w:r w:rsidR="00A511B0">
        <w:t>self-driving</w:t>
      </w:r>
      <w:r w:rsidR="00FC17D5">
        <w:t xml:space="preserve"> cars, buses etc. New technologies like augmented reality and virtual reality are bound to demand higher data rates. So, the mobile broadband networks will need to be strengthened.</w:t>
      </w:r>
    </w:p>
    <w:p w14:paraId="74734A5D" w14:textId="23660808" w:rsidR="00FC17D5" w:rsidRDefault="00FC17D5" w:rsidP="00D11589">
      <w:pPr>
        <w:pStyle w:val="NewNormal"/>
      </w:pPr>
      <w:r>
        <w:t xml:space="preserve"> </w:t>
      </w:r>
      <w:r w:rsidR="00C868BB">
        <w:t>To</w:t>
      </w:r>
      <w:r>
        <w:t xml:space="preserve"> have an environment friendly transit into this era of internet of things, we also need to focus on energy consumption by these networks. There are various approaches for densifyi</w:t>
      </w:r>
      <w:r w:rsidR="00A511B0">
        <w:t xml:space="preserve">ng the present network that we have. We will </w:t>
      </w:r>
      <w:r w:rsidR="00C868BB">
        <w:t>consider</w:t>
      </w:r>
      <w:r w:rsidR="00A511B0">
        <w:t xml:space="preserve"> an approach to cater to these traffic demands with traditional macro cells versus small cells like micro cells. </w:t>
      </w:r>
    </w:p>
    <w:p w14:paraId="0FD3B770" w14:textId="09DA281F" w:rsidR="00A511B0" w:rsidRDefault="007D6152" w:rsidP="00A511B0">
      <w:pPr>
        <w:pStyle w:val="NewNormal"/>
      </w:pPr>
      <w:r>
        <w:t xml:space="preserve"> </w:t>
      </w:r>
    </w:p>
    <w:p w14:paraId="0FD3B771" w14:textId="23AAB97E" w:rsidR="007D6152" w:rsidRDefault="007D6152" w:rsidP="00D11589">
      <w:pPr>
        <w:pStyle w:val="NewNormal"/>
      </w:pPr>
    </w:p>
    <w:p w14:paraId="679ADACE" w14:textId="77777777" w:rsidR="00A511B0" w:rsidRDefault="00A511B0" w:rsidP="00D11589">
      <w:pPr>
        <w:pStyle w:val="NewNormal"/>
      </w:pPr>
    </w:p>
    <w:p w14:paraId="0FD3B773" w14:textId="77777777" w:rsidR="007D6152" w:rsidRDefault="007D6152" w:rsidP="00D11589">
      <w:pPr>
        <w:pStyle w:val="NewNormal"/>
      </w:pPr>
    </w:p>
    <w:p w14:paraId="0FD3B774" w14:textId="5E773CA4" w:rsidR="007D6152" w:rsidRDefault="001E2937" w:rsidP="0090336B">
      <w:pPr>
        <w:pStyle w:val="Heading2"/>
      </w:pPr>
      <w:r>
        <w:lastRenderedPageBreak/>
        <w:t xml:space="preserve"> </w:t>
      </w:r>
      <w:bookmarkStart w:id="15" w:name="_Toc483788076"/>
      <w:r w:rsidR="007D6152">
        <w:t>Outline of the Thesis</w:t>
      </w:r>
      <w:bookmarkEnd w:id="15"/>
    </w:p>
    <w:p w14:paraId="0FD3B775" w14:textId="74C87D57" w:rsidR="007D6152" w:rsidRDefault="00FC7E5E" w:rsidP="00D11589">
      <w:pPr>
        <w:pStyle w:val="NewNormal"/>
      </w:pPr>
      <w:r>
        <w:t xml:space="preserve">In this thesis </w:t>
      </w:r>
      <w:r w:rsidR="007D6152">
        <w:t>chapter</w:t>
      </w:r>
      <w:r>
        <w:t xml:space="preserve"> 1</w:t>
      </w:r>
      <w:r w:rsidR="007D6152">
        <w:t xml:space="preserve"> deals with the introduction, background and motivation for this project, chapter 2 is about the theory of BSs which describes about various cells used in a typical heterogeneous deployment the LTE basics</w:t>
      </w:r>
      <w:r>
        <w:t>,</w:t>
      </w:r>
      <w:r w:rsidR="007D6152">
        <w:t xml:space="preserve"> chapter 3 is where we explain the Earth Power model and the simulation setup is explained in the chapter 4, results and discussion </w:t>
      </w:r>
      <w:r>
        <w:t>are in chapter 5</w:t>
      </w:r>
      <w:r w:rsidR="007D6152">
        <w:t xml:space="preserve"> and </w:t>
      </w:r>
      <w:r>
        <w:t>we conclude with future work in chapter 6</w:t>
      </w:r>
      <w:r w:rsidR="007D6152">
        <w:t>.</w:t>
      </w:r>
    </w:p>
    <w:p w14:paraId="0FD3B776" w14:textId="77777777" w:rsidR="007D6152" w:rsidRDefault="007D6152" w:rsidP="00D11589">
      <w:pPr>
        <w:pStyle w:val="NewNormal"/>
        <w:rPr>
          <w:rFonts w:ascii="NimbusRomNo9L-Regu" w:eastAsia="NimbusRomNo9L-Regu" w:hAnsi="NimbusRomNo9L-Regu" w:cs="NimbusRomNo9L-Regu"/>
          <w:sz w:val="20"/>
          <w:szCs w:val="20"/>
        </w:rPr>
      </w:pPr>
    </w:p>
    <w:p w14:paraId="0FD3B777" w14:textId="77777777" w:rsidR="007D6152" w:rsidRDefault="007D6152" w:rsidP="00D11589">
      <w:pPr>
        <w:pStyle w:val="NewNormal"/>
        <w:rPr>
          <w:rFonts w:ascii="NimbusRomNo9L-Regu" w:eastAsia="NimbusRomNo9L-Regu" w:hAnsi="NimbusRomNo9L-Regu" w:cs="NimbusRomNo9L-Regu"/>
          <w:sz w:val="20"/>
          <w:szCs w:val="20"/>
        </w:rPr>
      </w:pPr>
    </w:p>
    <w:p w14:paraId="0FD3B778" w14:textId="77777777" w:rsidR="007D6152" w:rsidRDefault="007D6152" w:rsidP="00D11589">
      <w:pPr>
        <w:pStyle w:val="NewNormal"/>
      </w:pPr>
    </w:p>
    <w:p w14:paraId="0FD3B779" w14:textId="77777777" w:rsidR="007D6152" w:rsidRDefault="007D6152" w:rsidP="00D11589">
      <w:pPr>
        <w:pStyle w:val="NewNormal"/>
      </w:pPr>
    </w:p>
    <w:p w14:paraId="0FD3B77A" w14:textId="77777777" w:rsidR="007D6152" w:rsidRDefault="007D6152" w:rsidP="00D11589">
      <w:pPr>
        <w:pStyle w:val="NewNormal"/>
      </w:pPr>
    </w:p>
    <w:p w14:paraId="0FD3B77B" w14:textId="77777777" w:rsidR="007D6152" w:rsidRDefault="007D6152" w:rsidP="00D11589">
      <w:pPr>
        <w:pStyle w:val="NewNormal"/>
      </w:pPr>
    </w:p>
    <w:p w14:paraId="0FD3B77C" w14:textId="77777777" w:rsidR="007D6152" w:rsidRDefault="007D6152" w:rsidP="00D11589">
      <w:pPr>
        <w:pStyle w:val="NewNormal"/>
      </w:pPr>
    </w:p>
    <w:p w14:paraId="0FD4326C" w14:textId="77777777" w:rsidR="001E2937" w:rsidRDefault="001E2937" w:rsidP="00D11589">
      <w:pPr>
        <w:pStyle w:val="NewNormal"/>
        <w:rPr>
          <w:sz w:val="32"/>
          <w:szCs w:val="32"/>
        </w:rPr>
      </w:pPr>
    </w:p>
    <w:p w14:paraId="31DC6439" w14:textId="77777777" w:rsidR="001E2937" w:rsidRDefault="001E2937" w:rsidP="00D11589">
      <w:pPr>
        <w:pStyle w:val="NewNormal"/>
        <w:rPr>
          <w:sz w:val="32"/>
          <w:szCs w:val="32"/>
        </w:rPr>
      </w:pPr>
    </w:p>
    <w:p w14:paraId="0D348F27" w14:textId="77777777" w:rsidR="001E2937" w:rsidRDefault="001E2937" w:rsidP="00D11589">
      <w:pPr>
        <w:pStyle w:val="NewNormal"/>
        <w:rPr>
          <w:sz w:val="32"/>
          <w:szCs w:val="32"/>
        </w:rPr>
      </w:pPr>
    </w:p>
    <w:p w14:paraId="539825F4" w14:textId="77777777" w:rsidR="001E2937" w:rsidRDefault="001E2937" w:rsidP="00D11589">
      <w:pPr>
        <w:pStyle w:val="NewNormal"/>
        <w:rPr>
          <w:sz w:val="32"/>
          <w:szCs w:val="32"/>
        </w:rPr>
      </w:pPr>
    </w:p>
    <w:p w14:paraId="23D8D3D9" w14:textId="77777777" w:rsidR="001E2937" w:rsidRDefault="001E2937" w:rsidP="00D11589">
      <w:pPr>
        <w:pStyle w:val="NewNormal"/>
        <w:rPr>
          <w:sz w:val="32"/>
          <w:szCs w:val="32"/>
        </w:rPr>
      </w:pPr>
    </w:p>
    <w:p w14:paraId="60285BE7" w14:textId="77777777" w:rsidR="001E2937" w:rsidRDefault="001E2937" w:rsidP="00D11589">
      <w:pPr>
        <w:pStyle w:val="NewNormal"/>
        <w:rPr>
          <w:sz w:val="32"/>
          <w:szCs w:val="32"/>
        </w:rPr>
      </w:pPr>
    </w:p>
    <w:p w14:paraId="4D8926D3" w14:textId="77777777" w:rsidR="001E2937" w:rsidRDefault="001E2937" w:rsidP="00D11589">
      <w:pPr>
        <w:pStyle w:val="NewNormal"/>
        <w:rPr>
          <w:sz w:val="32"/>
          <w:szCs w:val="32"/>
        </w:rPr>
      </w:pPr>
    </w:p>
    <w:p w14:paraId="240E4850" w14:textId="77777777" w:rsidR="001E2937" w:rsidRDefault="001E2937" w:rsidP="00D11589">
      <w:pPr>
        <w:pStyle w:val="NewNormal"/>
        <w:rPr>
          <w:sz w:val="32"/>
          <w:szCs w:val="32"/>
        </w:rPr>
      </w:pPr>
    </w:p>
    <w:p w14:paraId="6A891E4A" w14:textId="77777777" w:rsidR="001E2937" w:rsidRDefault="001E2937" w:rsidP="00D11589">
      <w:pPr>
        <w:pStyle w:val="NewNormal"/>
        <w:rPr>
          <w:sz w:val="32"/>
          <w:szCs w:val="32"/>
        </w:rPr>
      </w:pPr>
    </w:p>
    <w:p w14:paraId="56E0B03B" w14:textId="77777777" w:rsidR="001E2937" w:rsidRDefault="001E2937" w:rsidP="00D11589">
      <w:pPr>
        <w:pStyle w:val="NewNormal"/>
        <w:rPr>
          <w:sz w:val="32"/>
          <w:szCs w:val="32"/>
        </w:rPr>
      </w:pPr>
    </w:p>
    <w:p w14:paraId="2AAC733B" w14:textId="77777777" w:rsidR="001E2937" w:rsidRDefault="001E2937" w:rsidP="00D11589">
      <w:pPr>
        <w:pStyle w:val="NewNormal"/>
        <w:rPr>
          <w:sz w:val="32"/>
          <w:szCs w:val="32"/>
        </w:rPr>
      </w:pPr>
    </w:p>
    <w:p w14:paraId="258F422D" w14:textId="77777777" w:rsidR="001E2937" w:rsidRDefault="001E2937" w:rsidP="00D11589">
      <w:pPr>
        <w:pStyle w:val="NewNormal"/>
        <w:rPr>
          <w:sz w:val="32"/>
          <w:szCs w:val="32"/>
        </w:rPr>
      </w:pPr>
    </w:p>
    <w:p w14:paraId="360DF8C6" w14:textId="77777777" w:rsidR="001E2937" w:rsidRDefault="001E2937" w:rsidP="00D11589">
      <w:pPr>
        <w:pStyle w:val="NewNormal"/>
        <w:rPr>
          <w:sz w:val="32"/>
          <w:szCs w:val="32"/>
        </w:rPr>
      </w:pPr>
    </w:p>
    <w:p w14:paraId="6D8EFDCB" w14:textId="77777777" w:rsidR="001E2937" w:rsidRDefault="001E2937" w:rsidP="00D11589">
      <w:pPr>
        <w:pStyle w:val="NewNormal"/>
        <w:rPr>
          <w:sz w:val="32"/>
          <w:szCs w:val="32"/>
        </w:rPr>
      </w:pPr>
    </w:p>
    <w:p w14:paraId="3ADB5CBD" w14:textId="77777777" w:rsidR="001E2937" w:rsidRDefault="001E2937" w:rsidP="00D11589">
      <w:pPr>
        <w:pStyle w:val="NewNormal"/>
        <w:rPr>
          <w:sz w:val="32"/>
          <w:szCs w:val="32"/>
        </w:rPr>
      </w:pPr>
    </w:p>
    <w:p w14:paraId="28D6E23E" w14:textId="77777777" w:rsidR="001E2937" w:rsidRDefault="001E2937" w:rsidP="00D11589">
      <w:pPr>
        <w:pStyle w:val="NewNormal"/>
        <w:rPr>
          <w:sz w:val="32"/>
          <w:szCs w:val="32"/>
        </w:rPr>
      </w:pPr>
    </w:p>
    <w:p w14:paraId="44CA52EF" w14:textId="77777777" w:rsidR="001E2937" w:rsidRDefault="001E2937" w:rsidP="00D11589">
      <w:pPr>
        <w:pStyle w:val="NewNormal"/>
        <w:rPr>
          <w:sz w:val="32"/>
          <w:szCs w:val="32"/>
        </w:rPr>
      </w:pPr>
    </w:p>
    <w:p w14:paraId="2BBDA427" w14:textId="77777777" w:rsidR="001E2937" w:rsidRDefault="001E2937" w:rsidP="00D11589">
      <w:pPr>
        <w:pStyle w:val="NewNormal"/>
        <w:rPr>
          <w:sz w:val="32"/>
          <w:szCs w:val="32"/>
        </w:rPr>
      </w:pPr>
    </w:p>
    <w:p w14:paraId="7470A985" w14:textId="77777777" w:rsidR="001E2937" w:rsidRDefault="001E2937" w:rsidP="00D11589">
      <w:pPr>
        <w:pStyle w:val="NewNormal"/>
        <w:rPr>
          <w:sz w:val="32"/>
          <w:szCs w:val="32"/>
        </w:rPr>
      </w:pPr>
    </w:p>
    <w:p w14:paraId="50F7BB21" w14:textId="77777777" w:rsidR="001E2937" w:rsidRDefault="001E2937" w:rsidP="00D11589">
      <w:pPr>
        <w:pStyle w:val="NewNormal"/>
        <w:rPr>
          <w:sz w:val="32"/>
          <w:szCs w:val="32"/>
        </w:rPr>
      </w:pPr>
    </w:p>
    <w:p w14:paraId="6661C20D" w14:textId="77777777" w:rsidR="001E2937" w:rsidRDefault="001E2937" w:rsidP="00D11589">
      <w:pPr>
        <w:pStyle w:val="NewNormal"/>
        <w:rPr>
          <w:sz w:val="32"/>
          <w:szCs w:val="32"/>
        </w:rPr>
      </w:pPr>
    </w:p>
    <w:p w14:paraId="064C21BC" w14:textId="77777777" w:rsidR="001E2937" w:rsidRDefault="001E2937" w:rsidP="00D11589">
      <w:pPr>
        <w:pStyle w:val="NewNormal"/>
        <w:rPr>
          <w:sz w:val="32"/>
          <w:szCs w:val="32"/>
        </w:rPr>
      </w:pPr>
    </w:p>
    <w:p w14:paraId="4C3BEA9D" w14:textId="77777777" w:rsidR="001E2937" w:rsidRDefault="001E2937" w:rsidP="00D11589">
      <w:pPr>
        <w:pStyle w:val="NewNormal"/>
        <w:rPr>
          <w:sz w:val="32"/>
          <w:szCs w:val="32"/>
        </w:rPr>
      </w:pPr>
    </w:p>
    <w:p w14:paraId="4C8CCB45" w14:textId="77777777" w:rsidR="001E2937" w:rsidRDefault="001E2937" w:rsidP="00D11589">
      <w:pPr>
        <w:pStyle w:val="NewNormal"/>
        <w:rPr>
          <w:sz w:val="32"/>
          <w:szCs w:val="32"/>
        </w:rPr>
      </w:pPr>
    </w:p>
    <w:p w14:paraId="06FAC46A" w14:textId="77777777" w:rsidR="001E2937" w:rsidRDefault="001E2937" w:rsidP="00D11589">
      <w:pPr>
        <w:pStyle w:val="NewNormal"/>
        <w:rPr>
          <w:sz w:val="32"/>
          <w:szCs w:val="32"/>
        </w:rPr>
      </w:pPr>
    </w:p>
    <w:p w14:paraId="6704BA92" w14:textId="77777777" w:rsidR="001E2937" w:rsidRDefault="001E2937" w:rsidP="00D11589">
      <w:pPr>
        <w:pStyle w:val="NewNormal"/>
        <w:rPr>
          <w:sz w:val="32"/>
          <w:szCs w:val="32"/>
        </w:rPr>
      </w:pPr>
    </w:p>
    <w:p w14:paraId="5DCA4F1E" w14:textId="77777777" w:rsidR="001E2937" w:rsidRDefault="001E2937" w:rsidP="00D11589">
      <w:pPr>
        <w:pStyle w:val="NewNormal"/>
        <w:rPr>
          <w:sz w:val="32"/>
          <w:szCs w:val="32"/>
        </w:rPr>
      </w:pPr>
    </w:p>
    <w:p w14:paraId="22FFADA9" w14:textId="77777777" w:rsidR="001E2937" w:rsidRDefault="001E2937" w:rsidP="00D11589">
      <w:pPr>
        <w:pStyle w:val="NewNormal"/>
        <w:rPr>
          <w:sz w:val="32"/>
          <w:szCs w:val="32"/>
        </w:rPr>
      </w:pPr>
    </w:p>
    <w:p w14:paraId="6640C573" w14:textId="77777777" w:rsidR="001E2937" w:rsidRDefault="001E2937" w:rsidP="00D11589">
      <w:pPr>
        <w:pStyle w:val="NewNormal"/>
        <w:rPr>
          <w:sz w:val="32"/>
          <w:szCs w:val="32"/>
        </w:rPr>
      </w:pPr>
    </w:p>
    <w:p w14:paraId="26926F5B" w14:textId="03F18BBD" w:rsidR="001E2937" w:rsidRDefault="001E2937" w:rsidP="00D11589">
      <w:pPr>
        <w:pStyle w:val="NewNormal"/>
        <w:rPr>
          <w:sz w:val="32"/>
          <w:szCs w:val="32"/>
        </w:rPr>
      </w:pPr>
    </w:p>
    <w:p w14:paraId="648A801D" w14:textId="493F47A1" w:rsidR="00FC17D5" w:rsidRDefault="00FC17D5" w:rsidP="00D11589">
      <w:pPr>
        <w:pStyle w:val="NewNormal"/>
        <w:rPr>
          <w:sz w:val="32"/>
          <w:szCs w:val="32"/>
        </w:rPr>
      </w:pPr>
    </w:p>
    <w:p w14:paraId="1BABD570" w14:textId="7DC6CE7A" w:rsidR="00FC17D5" w:rsidRDefault="00FC17D5" w:rsidP="00D11589">
      <w:pPr>
        <w:pStyle w:val="NewNormal"/>
        <w:rPr>
          <w:sz w:val="32"/>
          <w:szCs w:val="32"/>
        </w:rPr>
      </w:pPr>
    </w:p>
    <w:p w14:paraId="4EEC12D5" w14:textId="77777777" w:rsidR="00A511B0" w:rsidRDefault="00A511B0" w:rsidP="00D11589">
      <w:pPr>
        <w:pStyle w:val="NewNormal"/>
        <w:rPr>
          <w:sz w:val="32"/>
          <w:szCs w:val="32"/>
        </w:rPr>
      </w:pPr>
    </w:p>
    <w:p w14:paraId="491AC09C" w14:textId="77777777" w:rsidR="00FC17D5" w:rsidRDefault="00FC17D5" w:rsidP="00D11589">
      <w:pPr>
        <w:pStyle w:val="NewNormal"/>
        <w:rPr>
          <w:sz w:val="32"/>
          <w:szCs w:val="32"/>
        </w:rPr>
      </w:pPr>
    </w:p>
    <w:p w14:paraId="0FD3B77D" w14:textId="7909AD5C" w:rsidR="007D6152" w:rsidRDefault="007D6152" w:rsidP="0090336B">
      <w:pPr>
        <w:pStyle w:val="Heading1"/>
      </w:pPr>
      <w:bookmarkStart w:id="16" w:name="_Toc483788077"/>
      <w:r w:rsidRPr="001E2937">
        <w:lastRenderedPageBreak/>
        <w:t>Theory</w:t>
      </w:r>
      <w:bookmarkEnd w:id="16"/>
      <w:r w:rsidRPr="001E2937">
        <w:t xml:space="preserve"> </w:t>
      </w:r>
    </w:p>
    <w:p w14:paraId="573AB924" w14:textId="42D42972" w:rsidR="001E2937" w:rsidRPr="001E2937" w:rsidRDefault="001E2937" w:rsidP="001E2937">
      <w:pPr>
        <w:pStyle w:val="NewNormal"/>
        <w:rPr>
          <w:sz w:val="32"/>
          <w:szCs w:val="32"/>
        </w:rPr>
      </w:pPr>
      <w:r>
        <w:rPr>
          <w:sz w:val="32"/>
          <w:szCs w:val="32"/>
        </w:rPr>
        <w:tab/>
      </w:r>
    </w:p>
    <w:p w14:paraId="0FD3B77E" w14:textId="2181C92C" w:rsidR="007D6152" w:rsidRDefault="007D6152" w:rsidP="0090336B">
      <w:pPr>
        <w:pStyle w:val="Heading2"/>
        <w:rPr>
          <w:lang w:eastAsia="sv-SE"/>
        </w:rPr>
      </w:pPr>
      <w:bookmarkStart w:id="17" w:name="_Toc483788078"/>
      <w:r>
        <w:rPr>
          <w:lang w:eastAsia="sv-SE"/>
        </w:rPr>
        <w:t>Heterogeneous Networks</w:t>
      </w:r>
      <w:bookmarkEnd w:id="17"/>
    </w:p>
    <w:p w14:paraId="0FD3B77F" w14:textId="37D967A0" w:rsidR="007D6152" w:rsidRDefault="007D6152" w:rsidP="00D11589">
      <w:pPr>
        <w:pStyle w:val="NewNormal"/>
      </w:pPr>
      <w:r>
        <w:rPr>
          <w:lang w:eastAsia="sv-SE"/>
        </w:rPr>
        <w:t>With the onset of 5G, there will be a lot of use of HetNets and densified networks to satisfy the demand for increased traffic. Most of the mobile traf</w:t>
      </w:r>
      <w:r w:rsidR="00533313">
        <w:rPr>
          <w:lang w:eastAsia="sv-SE"/>
        </w:rPr>
        <w:t>fic around 70% will be concentrated around high traffic centers like downtown of an urban city</w:t>
      </w:r>
      <w:r>
        <w:rPr>
          <w:lang w:eastAsia="sv-SE"/>
        </w:rPr>
        <w:t xml:space="preserve"> (Ericsson white paper, 2014). There will be small cells which would be deployable as ‘plug and </w:t>
      </w:r>
      <w:r w:rsidR="00036FD8">
        <w:rPr>
          <w:lang w:eastAsia="sv-SE"/>
        </w:rPr>
        <w:t>play’</w:t>
      </w:r>
      <w:r>
        <w:rPr>
          <w:lang w:eastAsia="sv-SE"/>
        </w:rPr>
        <w:t xml:space="preserve"> which is going to save a lot of CAPEX for the operators and as these small</w:t>
      </w:r>
      <w:r w:rsidR="00533313">
        <w:rPr>
          <w:lang w:eastAsia="sv-SE"/>
        </w:rPr>
        <w:t>er</w:t>
      </w:r>
      <w:r>
        <w:rPr>
          <w:lang w:eastAsia="sv-SE"/>
        </w:rPr>
        <w:t xml:space="preserve"> cells will have a small coverage a</w:t>
      </w:r>
      <w:r w:rsidR="00FE44FF">
        <w:rPr>
          <w:lang w:eastAsia="sv-SE"/>
        </w:rPr>
        <w:t xml:space="preserve">rea which will enable frequency to reuse </w:t>
      </w:r>
      <w:r>
        <w:rPr>
          <w:lang w:eastAsia="sv-SE"/>
        </w:rPr>
        <w:t>possible being close to each other which will provide large capacity improvement (Yunas et al., 2015).</w:t>
      </w:r>
    </w:p>
    <w:p w14:paraId="0FD3B780" w14:textId="267DEDA6" w:rsidR="007D6152" w:rsidRDefault="007D6152" w:rsidP="00D11589">
      <w:pPr>
        <w:pStyle w:val="NewNormal"/>
      </w:pPr>
      <w:r>
        <w:rPr>
          <w:lang w:eastAsia="sv-SE"/>
        </w:rPr>
        <w:t xml:space="preserve">With the incoming 5G spectrum allocation, speculations are that frequency spectrum for 5G will lie in very high frequencies of the order 30 GHZ, according to a study done with coverage and penetration of these waves in indoor environment will be very problematic. </w:t>
      </w:r>
      <w:r w:rsidR="00036FD8">
        <w:rPr>
          <w:lang w:eastAsia="sv-SE"/>
        </w:rPr>
        <w:t>“Achieving</w:t>
      </w:r>
      <w:r>
        <w:rPr>
          <w:lang w:eastAsia="sv-SE"/>
        </w:rPr>
        <w:t xml:space="preserve"> indoor coverage at 30 GHz is highly problematic for all cases, and it is concluded that </w:t>
      </w:r>
      <w:r w:rsidR="00533313">
        <w:rPr>
          <w:lang w:eastAsia="sv-SE"/>
        </w:rPr>
        <w:t>smaller</w:t>
      </w:r>
      <w:r>
        <w:rPr>
          <w:lang w:eastAsia="sv-SE"/>
        </w:rPr>
        <w:t xml:space="preserve"> base stations are necessary if frequencies of 10 GHz and above are to be used in future mobile networks.” (Rydén, 2016)</w:t>
      </w:r>
    </w:p>
    <w:p w14:paraId="0FD3B781" w14:textId="77777777" w:rsidR="007D6152" w:rsidRDefault="007D6152" w:rsidP="00D11589">
      <w:pPr>
        <w:pStyle w:val="NewNormal"/>
        <w:rPr>
          <w:lang w:eastAsia="sv-SE"/>
        </w:rPr>
      </w:pPr>
      <w:r>
        <w:rPr>
          <w:lang w:eastAsia="sv-SE"/>
        </w:rPr>
        <w:t xml:space="preserve">Here is a brief theory about the cells which constitute a HetNet. </w:t>
      </w:r>
    </w:p>
    <w:p w14:paraId="0FD3B782" w14:textId="77777777" w:rsidR="007D6152" w:rsidRDefault="007D6152" w:rsidP="00D11589">
      <w:pPr>
        <w:pStyle w:val="NewNormal"/>
        <w:rPr>
          <w:lang w:eastAsia="sv-SE"/>
        </w:rPr>
      </w:pPr>
    </w:p>
    <w:tbl>
      <w:tblPr>
        <w:tblW w:w="7225" w:type="dxa"/>
        <w:tblLayout w:type="fixed"/>
        <w:tblCellMar>
          <w:left w:w="10" w:type="dxa"/>
          <w:right w:w="10" w:type="dxa"/>
        </w:tblCellMar>
        <w:tblLook w:val="04A0" w:firstRow="1" w:lastRow="0" w:firstColumn="1" w:lastColumn="0" w:noHBand="0" w:noVBand="1"/>
      </w:tblPr>
      <w:tblGrid>
        <w:gridCol w:w="1651"/>
        <w:gridCol w:w="1373"/>
        <w:gridCol w:w="1534"/>
        <w:gridCol w:w="1534"/>
        <w:gridCol w:w="1133"/>
      </w:tblGrid>
      <w:tr w:rsidR="007D6152" w14:paraId="0FD3B788" w14:textId="77777777" w:rsidTr="00834071">
        <w:trPr>
          <w:trHeight w:val="42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3"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Specification</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4"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 xml:space="preserve">Femtocell </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5"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Picocell</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6"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Microcell</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7"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Macrocell</w:t>
            </w:r>
          </w:p>
        </w:tc>
      </w:tr>
      <w:tr w:rsidR="007D6152" w14:paraId="0FD3B78E" w14:textId="77777777" w:rsidTr="00834071">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9"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Transmit Power</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A"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20 dBm</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B"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30dBm</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C" w14:textId="77777777" w:rsidR="007D6152" w:rsidRDefault="007D6152" w:rsidP="00D11589">
            <w:pPr>
              <w:pStyle w:val="NewNormal"/>
              <w:rPr>
                <w:rFonts w:eastAsia="Times New Roman"/>
                <w:sz w:val="20"/>
                <w:szCs w:val="20"/>
                <w:lang w:eastAsia="sv-SE"/>
              </w:rPr>
            </w:pPr>
            <w:r>
              <w:rPr>
                <w:rFonts w:eastAsia="Times New Roman"/>
                <w:sz w:val="20"/>
                <w:szCs w:val="20"/>
                <w:lang w:eastAsia="sv-SE"/>
              </w:rPr>
              <w:t>30dBm</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D" w14:textId="77777777" w:rsidR="007D6152" w:rsidRDefault="007D6152" w:rsidP="00D11589">
            <w:pPr>
              <w:pStyle w:val="NewNormal"/>
              <w:rPr>
                <w:rFonts w:eastAsia="Times New Roman"/>
                <w:sz w:val="20"/>
                <w:szCs w:val="20"/>
                <w:lang w:eastAsia="sv-SE"/>
              </w:rPr>
            </w:pPr>
          </w:p>
        </w:tc>
      </w:tr>
      <w:tr w:rsidR="00F31203" w14:paraId="0FD3B794" w14:textId="77777777" w:rsidTr="00834071">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8F" w14:textId="5EACA032" w:rsidR="00F31203" w:rsidRDefault="00F31203" w:rsidP="00D11589">
            <w:pPr>
              <w:pStyle w:val="NewNormal"/>
              <w:rPr>
                <w:rFonts w:eastAsia="Times New Roman"/>
                <w:sz w:val="20"/>
                <w:szCs w:val="20"/>
                <w:lang w:eastAsia="sv-SE"/>
              </w:rPr>
            </w:pPr>
            <w:r>
              <w:rPr>
                <w:rFonts w:eastAsia="Times New Roman"/>
                <w:sz w:val="20"/>
                <w:szCs w:val="20"/>
                <w:lang w:eastAsia="sv-SE"/>
              </w:rPr>
              <w:t>Power Consumption</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0" w14:textId="20CB31C6" w:rsidR="00F31203" w:rsidRDefault="00F31203" w:rsidP="00D11589">
            <w:pPr>
              <w:pStyle w:val="NewNormal"/>
              <w:rPr>
                <w:rFonts w:eastAsia="Times New Roman"/>
                <w:sz w:val="20"/>
                <w:szCs w:val="20"/>
                <w:lang w:eastAsia="sv-SE"/>
              </w:rPr>
            </w:pPr>
            <w:r>
              <w:rPr>
                <w:rFonts w:eastAsia="Times New Roman"/>
                <w:sz w:val="20"/>
                <w:szCs w:val="20"/>
                <w:lang w:eastAsia="sv-SE"/>
              </w:rPr>
              <w:t>Low</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1" w14:textId="1A36AB12" w:rsidR="00F31203" w:rsidRDefault="00F31203" w:rsidP="00D11589">
            <w:pPr>
              <w:pStyle w:val="NewNormal"/>
              <w:rPr>
                <w:rFonts w:eastAsia="Times New Roman"/>
                <w:sz w:val="20"/>
                <w:szCs w:val="20"/>
                <w:lang w:eastAsia="sv-SE"/>
              </w:rPr>
            </w:pPr>
            <w:r>
              <w:rPr>
                <w:rFonts w:eastAsia="Times New Roman"/>
                <w:sz w:val="20"/>
                <w:szCs w:val="20"/>
                <w:lang w:eastAsia="sv-SE"/>
              </w:rPr>
              <w:t>Low</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2" w14:textId="3E4D8ADC" w:rsidR="00F31203" w:rsidRDefault="00F31203" w:rsidP="00D11589">
            <w:pPr>
              <w:pStyle w:val="NewNormal"/>
              <w:rPr>
                <w:rFonts w:eastAsia="Times New Roman"/>
                <w:sz w:val="20"/>
                <w:szCs w:val="20"/>
                <w:lang w:eastAsia="sv-SE"/>
              </w:rPr>
            </w:pPr>
            <w:r>
              <w:rPr>
                <w:rFonts w:eastAsia="Times New Roman"/>
                <w:sz w:val="20"/>
                <w:szCs w:val="20"/>
                <w:lang w:eastAsia="sv-SE"/>
              </w:rPr>
              <w:t>Moderate</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3" w14:textId="6756347C" w:rsidR="00F31203" w:rsidRDefault="00F31203" w:rsidP="00D11589">
            <w:pPr>
              <w:pStyle w:val="NewNormal"/>
              <w:rPr>
                <w:rFonts w:eastAsia="Times New Roman"/>
                <w:sz w:val="20"/>
                <w:szCs w:val="20"/>
                <w:lang w:eastAsia="sv-SE"/>
              </w:rPr>
            </w:pPr>
            <w:r>
              <w:rPr>
                <w:rFonts w:eastAsia="Times New Roman"/>
                <w:sz w:val="20"/>
                <w:szCs w:val="20"/>
                <w:lang w:eastAsia="sv-SE"/>
              </w:rPr>
              <w:t>High</w:t>
            </w:r>
          </w:p>
        </w:tc>
      </w:tr>
      <w:tr w:rsidR="00F31203" w14:paraId="0FD3B79A" w14:textId="77777777" w:rsidTr="00834071">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5" w14:textId="35A421BF" w:rsidR="00F31203" w:rsidRDefault="00F31203" w:rsidP="00D11589">
            <w:pPr>
              <w:pStyle w:val="NewNormal"/>
              <w:rPr>
                <w:rFonts w:eastAsia="Times New Roman"/>
                <w:sz w:val="20"/>
                <w:szCs w:val="20"/>
                <w:lang w:eastAsia="sv-SE"/>
              </w:rPr>
            </w:pPr>
            <w:r>
              <w:rPr>
                <w:rFonts w:eastAsia="Times New Roman"/>
                <w:sz w:val="20"/>
                <w:szCs w:val="20"/>
                <w:lang w:eastAsia="sv-SE"/>
              </w:rPr>
              <w:t>Coverage distance</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6" w14:textId="08E1B18F" w:rsidR="00F31203" w:rsidRDefault="00F31203" w:rsidP="00D11589">
            <w:pPr>
              <w:pStyle w:val="NewNormal"/>
              <w:rPr>
                <w:rFonts w:eastAsia="Times New Roman"/>
                <w:sz w:val="20"/>
                <w:szCs w:val="20"/>
                <w:lang w:eastAsia="sv-SE"/>
              </w:rPr>
            </w:pPr>
            <w:r>
              <w:rPr>
                <w:rFonts w:eastAsia="Times New Roman"/>
                <w:sz w:val="20"/>
                <w:szCs w:val="20"/>
                <w:lang w:eastAsia="sv-SE"/>
              </w:rPr>
              <w:t xml:space="preserve">Less than 30m </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7" w14:textId="2F052060" w:rsidR="00F31203" w:rsidRDefault="00F31203" w:rsidP="00D11589">
            <w:pPr>
              <w:pStyle w:val="NewNormal"/>
              <w:rPr>
                <w:rFonts w:eastAsia="Times New Roman"/>
                <w:sz w:val="20"/>
                <w:szCs w:val="20"/>
                <w:lang w:eastAsia="sv-SE"/>
              </w:rPr>
            </w:pPr>
            <w:r>
              <w:rPr>
                <w:rFonts w:eastAsia="Times New Roman"/>
                <w:sz w:val="20"/>
                <w:szCs w:val="20"/>
                <w:lang w:eastAsia="sv-SE"/>
              </w:rPr>
              <w:t>Less than 100 m</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8" w14:textId="101D06DE" w:rsidR="00F31203" w:rsidRDefault="00F31203" w:rsidP="00D11589">
            <w:pPr>
              <w:pStyle w:val="NewNormal"/>
              <w:rPr>
                <w:rFonts w:eastAsia="Times New Roman"/>
                <w:sz w:val="20"/>
                <w:szCs w:val="20"/>
                <w:lang w:eastAsia="sv-SE"/>
              </w:rPr>
            </w:pPr>
            <w:r>
              <w:rPr>
                <w:rFonts w:eastAsia="Times New Roman"/>
                <w:sz w:val="20"/>
                <w:szCs w:val="20"/>
                <w:lang w:eastAsia="sv-SE"/>
              </w:rPr>
              <w:t>Less than 500m</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9" w14:textId="5ADAF629" w:rsidR="00F31203" w:rsidRDefault="00F31203" w:rsidP="00D11589">
            <w:pPr>
              <w:pStyle w:val="NewNormal"/>
              <w:rPr>
                <w:rFonts w:eastAsia="Times New Roman"/>
                <w:sz w:val="20"/>
                <w:szCs w:val="20"/>
                <w:lang w:eastAsia="sv-SE"/>
              </w:rPr>
            </w:pPr>
            <w:r>
              <w:rPr>
                <w:rFonts w:eastAsia="Times New Roman"/>
                <w:sz w:val="20"/>
                <w:szCs w:val="20"/>
                <w:lang w:eastAsia="sv-SE"/>
              </w:rPr>
              <w:t>Several kms</w:t>
            </w:r>
          </w:p>
        </w:tc>
      </w:tr>
      <w:tr w:rsidR="00F31203" w14:paraId="0FD3B7A0" w14:textId="77777777" w:rsidTr="00834071">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B" w14:textId="4A5DA931" w:rsidR="00F31203" w:rsidRDefault="00F31203" w:rsidP="00D11589">
            <w:pPr>
              <w:pStyle w:val="NewNormal"/>
              <w:rPr>
                <w:rFonts w:eastAsia="Times New Roman"/>
                <w:sz w:val="20"/>
                <w:szCs w:val="20"/>
                <w:lang w:eastAsia="sv-SE"/>
              </w:rPr>
            </w:pPr>
            <w:r>
              <w:rPr>
                <w:rFonts w:eastAsia="Times New Roman"/>
                <w:sz w:val="20"/>
                <w:szCs w:val="20"/>
                <w:lang w:eastAsia="sv-SE"/>
              </w:rPr>
              <w:t xml:space="preserve">Deployment </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C" w14:textId="1309CC7E" w:rsidR="00F31203" w:rsidRDefault="00F31203" w:rsidP="00D11589">
            <w:pPr>
              <w:pStyle w:val="NewNormal"/>
              <w:rPr>
                <w:rFonts w:eastAsia="Times New Roman"/>
                <w:sz w:val="20"/>
                <w:szCs w:val="20"/>
                <w:lang w:eastAsia="sv-SE"/>
              </w:rPr>
            </w:pPr>
            <w:r>
              <w:rPr>
                <w:rFonts w:eastAsia="Times New Roman"/>
                <w:sz w:val="20"/>
                <w:szCs w:val="20"/>
                <w:lang w:eastAsia="sv-SE"/>
              </w:rPr>
              <w:t xml:space="preserve">Indoor </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D" w14:textId="0873707E" w:rsidR="00F31203" w:rsidRDefault="00F31203" w:rsidP="00D11589">
            <w:pPr>
              <w:pStyle w:val="NewNormal"/>
              <w:rPr>
                <w:rFonts w:eastAsia="Times New Roman"/>
                <w:sz w:val="20"/>
                <w:szCs w:val="20"/>
                <w:lang w:eastAsia="sv-SE"/>
              </w:rPr>
            </w:pPr>
            <w:r>
              <w:rPr>
                <w:rFonts w:eastAsia="Times New Roman"/>
                <w:sz w:val="20"/>
                <w:szCs w:val="20"/>
                <w:lang w:eastAsia="sv-SE"/>
              </w:rPr>
              <w:t>Indoor and Outdoor</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E" w14:textId="1FEF9978" w:rsidR="00F31203" w:rsidRDefault="00F31203" w:rsidP="00D11589">
            <w:pPr>
              <w:pStyle w:val="NewNormal"/>
              <w:rPr>
                <w:rFonts w:eastAsia="Times New Roman"/>
                <w:sz w:val="20"/>
                <w:szCs w:val="20"/>
                <w:lang w:eastAsia="sv-SE"/>
              </w:rPr>
            </w:pPr>
            <w:r>
              <w:rPr>
                <w:rFonts w:eastAsia="Times New Roman"/>
                <w:sz w:val="20"/>
                <w:szCs w:val="20"/>
                <w:lang w:eastAsia="sv-SE"/>
              </w:rPr>
              <w:t>Outdoor and Indoor</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9F" w14:textId="0B300754" w:rsidR="00F31203" w:rsidRDefault="00F31203" w:rsidP="00D11589">
            <w:pPr>
              <w:pStyle w:val="NewNormal"/>
              <w:rPr>
                <w:rFonts w:eastAsia="Times New Roman"/>
                <w:sz w:val="20"/>
                <w:szCs w:val="20"/>
                <w:lang w:eastAsia="sv-SE"/>
              </w:rPr>
            </w:pPr>
            <w:r>
              <w:rPr>
                <w:rFonts w:eastAsia="Times New Roman"/>
                <w:sz w:val="20"/>
                <w:szCs w:val="20"/>
                <w:lang w:eastAsia="sv-SE"/>
              </w:rPr>
              <w:t>Outdoor</w:t>
            </w:r>
          </w:p>
        </w:tc>
      </w:tr>
      <w:tr w:rsidR="00F31203" w14:paraId="0FD3B7A6" w14:textId="77777777" w:rsidTr="00834071">
        <w:trPr>
          <w:trHeight w:val="645"/>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1" w14:textId="2C71D66D" w:rsidR="00F31203" w:rsidRDefault="00F31203" w:rsidP="00D11589">
            <w:pPr>
              <w:pStyle w:val="NewNormal"/>
              <w:rPr>
                <w:rFonts w:eastAsia="Times New Roman"/>
                <w:sz w:val="20"/>
                <w:szCs w:val="20"/>
                <w:lang w:eastAsia="sv-SE"/>
              </w:rPr>
            </w:pPr>
            <w:r>
              <w:rPr>
                <w:rFonts w:eastAsia="Times New Roman"/>
                <w:sz w:val="20"/>
                <w:szCs w:val="20"/>
                <w:lang w:eastAsia="sv-SE"/>
              </w:rPr>
              <w:t>Backhaul connectivity</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2" w14:textId="64A06CE4" w:rsidR="00F31203" w:rsidRDefault="00F31203" w:rsidP="00D11589">
            <w:pPr>
              <w:pStyle w:val="NewNormal"/>
              <w:rPr>
                <w:rFonts w:eastAsia="Times New Roman"/>
                <w:sz w:val="20"/>
                <w:szCs w:val="20"/>
                <w:lang w:eastAsia="sv-SE"/>
              </w:rPr>
            </w:pPr>
            <w:r>
              <w:rPr>
                <w:rFonts w:eastAsia="Times New Roman"/>
                <w:sz w:val="20"/>
                <w:szCs w:val="20"/>
                <w:lang w:eastAsia="sv-SE"/>
              </w:rPr>
              <w:t>DSL, cable, fiber</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3" w14:textId="7F1008EC" w:rsidR="00F31203" w:rsidRDefault="00F31203" w:rsidP="00D11589">
            <w:pPr>
              <w:pStyle w:val="NewNormal"/>
              <w:rPr>
                <w:rFonts w:eastAsia="Times New Roman"/>
                <w:sz w:val="20"/>
                <w:szCs w:val="20"/>
                <w:lang w:eastAsia="sv-SE"/>
              </w:rPr>
            </w:pPr>
            <w:r>
              <w:rPr>
                <w:rFonts w:eastAsia="Times New Roman"/>
                <w:sz w:val="20"/>
                <w:szCs w:val="20"/>
                <w:lang w:eastAsia="sv-SE"/>
              </w:rPr>
              <w:t>Microwave, mm</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4" w14:textId="3B53D6D5" w:rsidR="00F31203" w:rsidRDefault="00F31203" w:rsidP="00D11589">
            <w:pPr>
              <w:pStyle w:val="NewNormal"/>
              <w:rPr>
                <w:rFonts w:eastAsia="Times New Roman"/>
                <w:sz w:val="20"/>
                <w:szCs w:val="20"/>
                <w:lang w:eastAsia="sv-SE"/>
              </w:rPr>
            </w:pPr>
            <w:r>
              <w:rPr>
                <w:rFonts w:eastAsia="Times New Roman"/>
                <w:sz w:val="20"/>
                <w:szCs w:val="20"/>
                <w:lang w:eastAsia="sv-SE"/>
              </w:rPr>
              <w:t>Microwave, Fiber</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5" w14:textId="410F080C" w:rsidR="00F31203" w:rsidRDefault="00F31203" w:rsidP="00D11589">
            <w:pPr>
              <w:pStyle w:val="NewNormal"/>
              <w:rPr>
                <w:rFonts w:eastAsia="Times New Roman"/>
                <w:sz w:val="20"/>
                <w:szCs w:val="20"/>
                <w:lang w:eastAsia="sv-SE"/>
              </w:rPr>
            </w:pPr>
            <w:r>
              <w:rPr>
                <w:rFonts w:eastAsia="Times New Roman"/>
                <w:sz w:val="20"/>
                <w:szCs w:val="20"/>
                <w:lang w:eastAsia="sv-SE"/>
              </w:rPr>
              <w:t>Microwave, Fiber</w:t>
            </w:r>
          </w:p>
        </w:tc>
      </w:tr>
      <w:tr w:rsidR="00F31203" w14:paraId="0FD3B7AC" w14:textId="77777777" w:rsidTr="00834071">
        <w:trPr>
          <w:trHeight w:val="660"/>
        </w:trPr>
        <w:tc>
          <w:tcPr>
            <w:tcW w:w="16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7" w14:textId="3E871151" w:rsidR="00F31203" w:rsidRDefault="00F31203" w:rsidP="00D11589">
            <w:pPr>
              <w:pStyle w:val="NewNormal"/>
              <w:rPr>
                <w:rFonts w:eastAsia="Times New Roman"/>
                <w:sz w:val="20"/>
                <w:szCs w:val="20"/>
                <w:lang w:eastAsia="sv-SE"/>
              </w:rPr>
            </w:pPr>
            <w:r>
              <w:rPr>
                <w:rFonts w:eastAsia="Times New Roman"/>
                <w:sz w:val="20"/>
                <w:szCs w:val="20"/>
                <w:lang w:eastAsia="sv-SE"/>
              </w:rPr>
              <w:lastRenderedPageBreak/>
              <w:t>Installation</w:t>
            </w:r>
          </w:p>
        </w:tc>
        <w:tc>
          <w:tcPr>
            <w:tcW w:w="13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8" w14:textId="2649D046" w:rsidR="00F31203" w:rsidRDefault="00F31203" w:rsidP="00D11589">
            <w:pPr>
              <w:pStyle w:val="NewNormal"/>
              <w:rPr>
                <w:rFonts w:eastAsia="Times New Roman"/>
                <w:sz w:val="20"/>
                <w:szCs w:val="20"/>
                <w:lang w:eastAsia="sv-SE"/>
              </w:rPr>
            </w:pPr>
            <w:r>
              <w:rPr>
                <w:rFonts w:eastAsia="Times New Roman"/>
                <w:sz w:val="20"/>
                <w:szCs w:val="20"/>
                <w:lang w:eastAsia="sv-SE"/>
              </w:rPr>
              <w:t>User</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9" w14:textId="27425C47" w:rsidR="00F31203" w:rsidRDefault="00F31203" w:rsidP="00D11589">
            <w:pPr>
              <w:pStyle w:val="NewNormal"/>
              <w:rPr>
                <w:rFonts w:eastAsia="Times New Roman"/>
                <w:sz w:val="20"/>
                <w:szCs w:val="20"/>
                <w:lang w:eastAsia="sv-SE"/>
              </w:rPr>
            </w:pPr>
            <w:r>
              <w:rPr>
                <w:rFonts w:eastAsia="Times New Roman"/>
                <w:sz w:val="20"/>
                <w:szCs w:val="20"/>
                <w:lang w:eastAsia="sv-SE"/>
              </w:rPr>
              <w:t>Operator</w:t>
            </w:r>
          </w:p>
        </w:tc>
        <w:tc>
          <w:tcPr>
            <w:tcW w:w="15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A" w14:textId="5EF4FA90" w:rsidR="00F31203" w:rsidRDefault="00F31203" w:rsidP="00D11589">
            <w:pPr>
              <w:pStyle w:val="NewNormal"/>
              <w:rPr>
                <w:rFonts w:eastAsia="Times New Roman"/>
                <w:sz w:val="20"/>
                <w:szCs w:val="20"/>
                <w:lang w:eastAsia="sv-SE"/>
              </w:rPr>
            </w:pPr>
            <w:r>
              <w:rPr>
                <w:rFonts w:eastAsia="Times New Roman"/>
                <w:sz w:val="20"/>
                <w:szCs w:val="20"/>
                <w:lang w:eastAsia="sv-SE"/>
              </w:rPr>
              <w:t>Operator</w:t>
            </w:r>
          </w:p>
        </w:tc>
        <w:tc>
          <w:tcPr>
            <w:tcW w:w="1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3B7AB" w14:textId="07CC7C10" w:rsidR="00F31203" w:rsidRDefault="00F31203" w:rsidP="00D11589">
            <w:pPr>
              <w:pStyle w:val="NewNormal"/>
              <w:rPr>
                <w:rFonts w:eastAsia="Times New Roman"/>
                <w:sz w:val="20"/>
                <w:szCs w:val="20"/>
                <w:lang w:eastAsia="sv-SE"/>
              </w:rPr>
            </w:pPr>
            <w:r>
              <w:rPr>
                <w:rFonts w:eastAsia="Times New Roman"/>
                <w:sz w:val="20"/>
                <w:szCs w:val="20"/>
                <w:lang w:eastAsia="sv-SE"/>
              </w:rPr>
              <w:t>Operator</w:t>
            </w:r>
          </w:p>
        </w:tc>
      </w:tr>
    </w:tbl>
    <w:p w14:paraId="0FD3B7B3" w14:textId="77777777" w:rsidR="007D6152" w:rsidRDefault="007D6152" w:rsidP="00D11589">
      <w:pPr>
        <w:pStyle w:val="NewNormal"/>
        <w:rPr>
          <w:lang w:eastAsia="sv-SE"/>
        </w:rPr>
      </w:pPr>
      <w:r>
        <w:rPr>
          <w:lang w:eastAsia="sv-SE"/>
        </w:rPr>
        <w:t>Table 1. Comparison between different types of nodes in a heterogeneous network.</w:t>
      </w:r>
    </w:p>
    <w:p w14:paraId="0FD3B7B4" w14:textId="77777777" w:rsidR="007D6152" w:rsidRDefault="007D6152" w:rsidP="00D11589">
      <w:pPr>
        <w:pStyle w:val="NewNormal"/>
        <w:rPr>
          <w:lang w:eastAsia="sv-SE"/>
        </w:rPr>
      </w:pPr>
    </w:p>
    <w:p w14:paraId="0FD3B7B5" w14:textId="77777777" w:rsidR="007D6152" w:rsidRDefault="007D6152" w:rsidP="00D11589">
      <w:pPr>
        <w:pStyle w:val="NewNormal"/>
      </w:pPr>
      <w:r>
        <w:rPr>
          <w:noProof/>
          <w:lang w:val="sv-SE" w:eastAsia="sv-SE"/>
        </w:rPr>
        <w:drawing>
          <wp:inline distT="0" distB="0" distL="0" distR="0" wp14:anchorId="0FD3B820" wp14:editId="0FD3B821">
            <wp:extent cx="4283707" cy="3213101"/>
            <wp:effectExtent l="0" t="0" r="2543" b="6349"/>
            <wp:docPr id="3" name="Picture 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283707" cy="3213101"/>
                    </a:xfrm>
                    <a:prstGeom prst="rect">
                      <a:avLst/>
                    </a:prstGeom>
                    <a:noFill/>
                    <a:ln>
                      <a:noFill/>
                      <a:prstDash/>
                    </a:ln>
                  </pic:spPr>
                </pic:pic>
              </a:graphicData>
            </a:graphic>
          </wp:inline>
        </w:drawing>
      </w:r>
    </w:p>
    <w:p w14:paraId="0FD3B7B6" w14:textId="77777777" w:rsidR="007D6152" w:rsidRDefault="007D6152" w:rsidP="00D11589">
      <w:pPr>
        <w:pStyle w:val="NewNormal"/>
        <w:rPr>
          <w:lang w:eastAsia="sv-SE"/>
        </w:rPr>
      </w:pPr>
      <w:r>
        <w:rPr>
          <w:lang w:eastAsia="sv-SE"/>
        </w:rPr>
        <w:t>Figure 3.  Small cells pictorial representation (www.hetnets.com)</w:t>
      </w:r>
    </w:p>
    <w:p w14:paraId="0FD3B7B7" w14:textId="77777777" w:rsidR="007D6152" w:rsidRDefault="007D6152" w:rsidP="00D11589">
      <w:pPr>
        <w:pStyle w:val="NewNormal"/>
        <w:rPr>
          <w:lang w:eastAsia="sv-SE"/>
        </w:rPr>
      </w:pPr>
    </w:p>
    <w:p w14:paraId="0FD3B7B8" w14:textId="44587580" w:rsidR="007D6152" w:rsidRDefault="007D6152" w:rsidP="0090336B">
      <w:pPr>
        <w:pStyle w:val="Heading3"/>
        <w:rPr>
          <w:lang w:eastAsia="sv-SE"/>
        </w:rPr>
      </w:pPr>
      <w:bookmarkStart w:id="18" w:name="_Toc483788079"/>
      <w:r>
        <w:rPr>
          <w:lang w:eastAsia="sv-SE"/>
        </w:rPr>
        <w:t>Macro Cells:</w:t>
      </w:r>
      <w:bookmarkEnd w:id="18"/>
    </w:p>
    <w:p w14:paraId="0FD3B7B9" w14:textId="429FE8D0" w:rsidR="007D6152" w:rsidRDefault="007D6152" w:rsidP="00D11589">
      <w:pPr>
        <w:pStyle w:val="NewNormal"/>
        <w:rPr>
          <w:lang w:eastAsia="sv-SE"/>
        </w:rPr>
      </w:pPr>
      <w:r>
        <w:rPr>
          <w:lang w:eastAsia="sv-SE"/>
        </w:rPr>
        <w:t xml:space="preserve">These cells are the base stations that provide coverage to a large area with Inter site distance (ISD) around 200m to several kilometers. depending upon the density. They fulfill the baseline coverage for any LTE network, providing connectivity and up all the time. The power </w:t>
      </w:r>
      <w:r w:rsidR="00C15ED7">
        <w:rPr>
          <w:lang w:eastAsia="sv-SE"/>
        </w:rPr>
        <w:t>consumption varies from 100 to 18</w:t>
      </w:r>
      <w:r>
        <w:rPr>
          <w:lang w:eastAsia="sv-SE"/>
        </w:rPr>
        <w:t>0 W. they have sectored antennas normally covering 120 degrees per sector.</w:t>
      </w:r>
    </w:p>
    <w:p w14:paraId="0FD3B7BA" w14:textId="77777777" w:rsidR="007D6152" w:rsidRDefault="007D6152" w:rsidP="00D11589">
      <w:pPr>
        <w:pStyle w:val="NewNormal"/>
        <w:rPr>
          <w:lang w:eastAsia="sv-SE"/>
        </w:rPr>
      </w:pPr>
      <w:r>
        <w:rPr>
          <w:lang w:eastAsia="sv-SE"/>
        </w:rPr>
        <w:tab/>
      </w:r>
    </w:p>
    <w:p w14:paraId="72F7ACA3" w14:textId="11CDE79B" w:rsidR="00A511B0" w:rsidRDefault="00A511B0" w:rsidP="0090336B">
      <w:pPr>
        <w:pStyle w:val="Heading3"/>
        <w:rPr>
          <w:lang w:eastAsia="sv-SE"/>
        </w:rPr>
      </w:pPr>
      <w:bookmarkStart w:id="19" w:name="_Toc483788080"/>
      <w:r>
        <w:rPr>
          <w:lang w:eastAsia="sv-SE"/>
        </w:rPr>
        <w:lastRenderedPageBreak/>
        <w:t>Micro Cells</w:t>
      </w:r>
      <w:bookmarkEnd w:id="19"/>
    </w:p>
    <w:p w14:paraId="22A6D26B" w14:textId="6EB8F58B" w:rsidR="00A511B0" w:rsidRDefault="00A511B0" w:rsidP="00A511B0">
      <w:pPr>
        <w:pStyle w:val="NewNormal"/>
      </w:pPr>
      <w:r>
        <w:t>Micro cells have lower transmit power than macro BSs, they are small</w:t>
      </w:r>
      <w:r w:rsidR="00C15ED7">
        <w:t>er</w:t>
      </w:r>
      <w:r>
        <w:t xml:space="preserve"> base stations with full features that can be used to cover both indoor and outdoor crowded areas</w:t>
      </w:r>
      <w:r w:rsidR="00C15ED7">
        <w:fldChar w:fldCharType="begin" w:fldLock="1"/>
      </w:r>
      <w:r w:rsidR="007C0E20">
        <w:instrText>ADDIN CSL_CITATION { "citationItems" : [ { "id" : "ITEM-1", "itemData" : { "author" : [ { "dropping-particle" : "", "family" : "Ericcson", "given" : "", "non-dropping-particle" : "", "parse-names" : false, "suffix" : "" } ], "id" : "ITEM-1", "issued" : { "date-parts" : [ [ "0" ] ] }, "title" : "Heterogeneous Network (Hetnet)", "type" : "report" }, "uris" : [ "http://www.mendeley.com/documents/?uuid=cbfd589f-82ed-3190-b257-ab0dfdfcb2b5" ] } ], "mendeley" : { "formattedCitation" : "[1]", "plainTextFormattedCitation" : "[1]", "previouslyFormattedCitation" : "[1]" }, "properties" : { "noteIndex" : 0 }, "schema" : "https://github.com/citation-style-language/schema/raw/master/csl-citation.json" }</w:instrText>
      </w:r>
      <w:r w:rsidR="00C15ED7">
        <w:fldChar w:fldCharType="separate"/>
      </w:r>
      <w:r w:rsidR="007C0E20" w:rsidRPr="007C0E20">
        <w:rPr>
          <w:noProof/>
        </w:rPr>
        <w:t>[1]</w:t>
      </w:r>
      <w:r w:rsidR="00C15ED7">
        <w:fldChar w:fldCharType="end"/>
      </w:r>
      <w:r>
        <w:t>.</w:t>
      </w:r>
      <w:r w:rsidR="00C15ED7">
        <w:t xml:space="preserve"> It can typically cover a range of few metres to one or two kilometers.</w:t>
      </w:r>
      <w:r>
        <w:t xml:space="preserve"> </w:t>
      </w:r>
      <w:r w:rsidR="00C15ED7">
        <w:t xml:space="preserve">The </w:t>
      </w:r>
      <w:r>
        <w:t>power</w:t>
      </w:r>
      <w:r w:rsidR="00C15ED7">
        <w:t xml:space="preserve"> consumption ranges from 40W to 50</w:t>
      </w:r>
      <w:r>
        <w:t xml:space="preserve">W. They are generally used for indoor purposes </w:t>
      </w:r>
      <w:r w:rsidR="00A27BBE">
        <w:t>as well as outdoor such as hot-spots.</w:t>
      </w:r>
    </w:p>
    <w:p w14:paraId="40675771" w14:textId="77777777" w:rsidR="00A511B0" w:rsidRDefault="00A511B0" w:rsidP="00A511B0">
      <w:pPr>
        <w:pStyle w:val="NewNormal"/>
        <w:ind w:left="1434" w:firstLine="0"/>
        <w:rPr>
          <w:lang w:eastAsia="sv-SE"/>
        </w:rPr>
      </w:pPr>
    </w:p>
    <w:p w14:paraId="0FD3B7BB" w14:textId="03C761B0" w:rsidR="007D6152" w:rsidRDefault="007D6152" w:rsidP="0090336B">
      <w:pPr>
        <w:pStyle w:val="Heading3"/>
        <w:rPr>
          <w:lang w:eastAsia="sv-SE"/>
        </w:rPr>
      </w:pPr>
      <w:r>
        <w:rPr>
          <w:lang w:eastAsia="sv-SE"/>
        </w:rPr>
        <w:t xml:space="preserve"> </w:t>
      </w:r>
      <w:bookmarkStart w:id="20" w:name="_Toc483788081"/>
      <w:r>
        <w:rPr>
          <w:lang w:eastAsia="sv-SE"/>
        </w:rPr>
        <w:t>Pico Cells</w:t>
      </w:r>
      <w:bookmarkEnd w:id="20"/>
    </w:p>
    <w:p w14:paraId="0FD3B7BC" w14:textId="70C9FED4" w:rsidR="007D6152" w:rsidRDefault="007D6152" w:rsidP="00D11589">
      <w:pPr>
        <w:pStyle w:val="NewNormal"/>
      </w:pPr>
      <w:r>
        <w:t>Pico cells have lower transmit power than macro BSs, they have Omni-directional antennas unlike macro BSs which are sectored. The transmit power ranges from 250mW to 2W. They are generally used for indoor purposes around hot-spots like offices, railway stations etc. and are connected over X2 interface. (Landström &amp; Anders, 2011)</w:t>
      </w:r>
    </w:p>
    <w:p w14:paraId="1041F830" w14:textId="77777777" w:rsidR="008522E7" w:rsidRDefault="008522E7" w:rsidP="00D11589">
      <w:pPr>
        <w:pStyle w:val="NewNormal"/>
      </w:pPr>
    </w:p>
    <w:p w14:paraId="0FD3B7BD" w14:textId="3C489888" w:rsidR="007D6152" w:rsidRDefault="007D6152" w:rsidP="0090336B">
      <w:pPr>
        <w:pStyle w:val="Heading3"/>
      </w:pPr>
      <w:r>
        <w:t xml:space="preserve"> </w:t>
      </w:r>
      <w:bookmarkStart w:id="21" w:name="_Toc483788082"/>
      <w:r>
        <w:t>Femto cell</w:t>
      </w:r>
      <w:bookmarkEnd w:id="21"/>
    </w:p>
    <w:p w14:paraId="0FD3B7BF" w14:textId="5B57DB3D" w:rsidR="007D6152" w:rsidRDefault="007D6152" w:rsidP="00D11589">
      <w:pPr>
        <w:pStyle w:val="NewNormal"/>
      </w:pPr>
      <w:r>
        <w:t xml:space="preserve">Femto cells are also known as HeNBs are deployment for small rooms and home requirements generally for a very small range coverage less than 30m. They have Omni-directional antennas, transmit power is around 100 mW. They could be plugged in using a DSL line or modem </w:t>
      </w:r>
      <w:r w:rsidR="00FE44FF">
        <w:t>cable. (</w:t>
      </w:r>
      <w:r>
        <w:t>Landström &amp; Anders, 2011)</w:t>
      </w:r>
      <w:r w:rsidR="00B8039A">
        <w:t>.</w:t>
      </w:r>
    </w:p>
    <w:p w14:paraId="5482A400" w14:textId="77777777" w:rsidR="00B8039A" w:rsidRDefault="00B8039A" w:rsidP="00D11589">
      <w:pPr>
        <w:pStyle w:val="NewNormal"/>
      </w:pPr>
    </w:p>
    <w:p w14:paraId="12A11A9C" w14:textId="4C47A3D3" w:rsidR="0090336B" w:rsidRPr="0090336B" w:rsidRDefault="0090336B" w:rsidP="00B8039A">
      <w:pPr>
        <w:pStyle w:val="Heading2"/>
        <w:rPr>
          <w:lang w:eastAsia="sv-SE"/>
        </w:rPr>
      </w:pPr>
      <w:bookmarkStart w:id="22" w:name="_Toc483788083"/>
      <w:r>
        <w:rPr>
          <w:lang w:eastAsia="sv-SE"/>
        </w:rPr>
        <w:t>LTE Basics</w:t>
      </w:r>
      <w:bookmarkEnd w:id="22"/>
    </w:p>
    <w:p w14:paraId="0FD3B7C2" w14:textId="2D08EA4B" w:rsidR="007D6152" w:rsidRDefault="007D6152" w:rsidP="0090336B">
      <w:pPr>
        <w:pStyle w:val="Heading3"/>
        <w:rPr>
          <w:lang w:eastAsia="sv-SE"/>
        </w:rPr>
      </w:pPr>
      <w:r>
        <w:rPr>
          <w:lang w:eastAsia="sv-SE"/>
        </w:rPr>
        <w:t xml:space="preserve"> </w:t>
      </w:r>
      <w:bookmarkStart w:id="23" w:name="_Toc483788084"/>
      <w:r>
        <w:rPr>
          <w:lang w:eastAsia="sv-SE"/>
        </w:rPr>
        <w:t>OFDM (Orthogonal Frequency Division Multiplex)</w:t>
      </w:r>
      <w:bookmarkEnd w:id="23"/>
    </w:p>
    <w:p w14:paraId="0FD3B7C3" w14:textId="77777777" w:rsidR="007D6152" w:rsidRDefault="007D6152" w:rsidP="00D11589">
      <w:pPr>
        <w:pStyle w:val="NewNormal"/>
        <w:rPr>
          <w:lang w:eastAsia="sv-SE"/>
        </w:rPr>
      </w:pPr>
      <w:r>
        <w:rPr>
          <w:lang w:eastAsia="sv-SE"/>
        </w:rPr>
        <w:t xml:space="preserve">In LTE the OFDM modulation technique is used to produce orthogonality between the sub-carriers in frequency domain. A sub-carrier is of 180 kHz.  The OFDM provides resistance to interference in between LTE sub-carriers, the LTE uses OFDMA (Orthogonal Frequency Division Multiple Access in down link radio access and SC-OFDMA (Single Carrier - Frequency Division Multiple Access) in uplink radio access. OFDM provides high data rates and tightly spaced orthogonal sub-carriers provides high spectrum efficiency. </w:t>
      </w:r>
    </w:p>
    <w:p w14:paraId="0FD3B7C4" w14:textId="77777777" w:rsidR="007D6152" w:rsidRDefault="007D6152" w:rsidP="00D11589">
      <w:pPr>
        <w:pStyle w:val="NewNormal"/>
      </w:pPr>
      <w:r>
        <w:rPr>
          <w:noProof/>
          <w:lang w:val="sv-SE" w:eastAsia="sv-SE"/>
        </w:rPr>
        <w:lastRenderedPageBreak/>
        <w:drawing>
          <wp:inline distT="0" distB="0" distL="0" distR="0" wp14:anchorId="0FD3B822" wp14:editId="0FD3B823">
            <wp:extent cx="4283707" cy="1877062"/>
            <wp:effectExtent l="0" t="0" r="2543" b="8888"/>
            <wp:docPr id="4" name="Picture 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283707" cy="1877062"/>
                    </a:xfrm>
                    <a:prstGeom prst="rect">
                      <a:avLst/>
                    </a:prstGeom>
                    <a:noFill/>
                    <a:ln>
                      <a:noFill/>
                      <a:prstDash/>
                    </a:ln>
                  </pic:spPr>
                </pic:pic>
              </a:graphicData>
            </a:graphic>
          </wp:inline>
        </w:drawing>
      </w:r>
    </w:p>
    <w:p w14:paraId="0FD3B7C5" w14:textId="105B030F" w:rsidR="007D6152" w:rsidRDefault="007D6152" w:rsidP="00D11589">
      <w:pPr>
        <w:pStyle w:val="NewNormal"/>
        <w:rPr>
          <w:lang w:eastAsia="sv-SE"/>
        </w:rPr>
      </w:pPr>
      <w:r>
        <w:rPr>
          <w:lang w:eastAsia="sv-SE"/>
        </w:rPr>
        <w:t>Figure 4. Comparison between conventional FDM modulation technique and OFDM modulation technique</w:t>
      </w:r>
    </w:p>
    <w:p w14:paraId="0E910AE7" w14:textId="77777777" w:rsidR="00B8039A" w:rsidRDefault="00B8039A" w:rsidP="00D11589">
      <w:pPr>
        <w:pStyle w:val="NewNormal"/>
        <w:rPr>
          <w:lang w:eastAsia="sv-SE"/>
        </w:rPr>
      </w:pPr>
    </w:p>
    <w:p w14:paraId="0FD3B7C7" w14:textId="2A5D40D4" w:rsidR="007D6152" w:rsidRDefault="007D6152" w:rsidP="0090336B">
      <w:pPr>
        <w:pStyle w:val="Heading3"/>
        <w:rPr>
          <w:lang w:eastAsia="sv-SE"/>
        </w:rPr>
      </w:pPr>
      <w:r>
        <w:rPr>
          <w:lang w:eastAsia="sv-SE"/>
        </w:rPr>
        <w:t xml:space="preserve"> </w:t>
      </w:r>
      <w:bookmarkStart w:id="24" w:name="_Toc483788085"/>
      <w:r>
        <w:rPr>
          <w:lang w:eastAsia="sv-SE"/>
        </w:rPr>
        <w:t>MIMO (Multiple Input Multiple Output)</w:t>
      </w:r>
      <w:bookmarkEnd w:id="24"/>
    </w:p>
    <w:p w14:paraId="0FD3B7C8" w14:textId="77777777" w:rsidR="007D6152" w:rsidRDefault="007D6152" w:rsidP="00D11589">
      <w:pPr>
        <w:pStyle w:val="NewNormal"/>
      </w:pPr>
      <w:r>
        <w:rPr>
          <w:lang w:eastAsia="sv-SE"/>
        </w:rPr>
        <w:t>A key radio access feature for LTE is MIMO. The data streams going in and out of antenna in radio channel is used to for beamforming and transmit diversity. The diversity will result in low correlation of fading and this could be used for receive / transmitting diversity. Better reception could be generated by sending simultaneously the copies of the same data through the channel and receiving using multiple antennas. MIMO provides spatial multiplexing i.e. sending different data streams transmitted in parallel over separate antennas. MIMO could be used to increase the throughput. As per the need 2 x 2, 4 x 2, or 4 x 4 antennas could be used in LTE.</w:t>
      </w:r>
    </w:p>
    <w:p w14:paraId="48E084C5" w14:textId="621571F1" w:rsidR="0067071D" w:rsidRDefault="007D6152" w:rsidP="00B8039A">
      <w:pPr>
        <w:pStyle w:val="NewNormal"/>
      </w:pPr>
      <w:r>
        <w:rPr>
          <w:noProof/>
          <w:lang w:val="sv-SE" w:eastAsia="sv-SE"/>
        </w:rPr>
        <w:drawing>
          <wp:inline distT="0" distB="0" distL="0" distR="0" wp14:anchorId="0FD3B824" wp14:editId="0FD3B825">
            <wp:extent cx="3829049" cy="1766565"/>
            <wp:effectExtent l="0" t="0" r="1" b="5085"/>
            <wp:docPr id="5" name="Picture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829049" cy="1766565"/>
                    </a:xfrm>
                    <a:prstGeom prst="rect">
                      <a:avLst/>
                    </a:prstGeom>
                    <a:noFill/>
                    <a:ln>
                      <a:noFill/>
                      <a:prstDash/>
                    </a:ln>
                  </pic:spPr>
                </pic:pic>
              </a:graphicData>
            </a:graphic>
          </wp:inline>
        </w:drawing>
      </w:r>
      <w:r>
        <w:rPr>
          <w:lang w:eastAsia="sv-SE"/>
        </w:rPr>
        <w:t>Figure 5. Representation of MIMO scheme.</w:t>
      </w:r>
    </w:p>
    <w:p w14:paraId="4D60D76C" w14:textId="77777777" w:rsidR="0090336B" w:rsidRDefault="0090336B" w:rsidP="0067071D">
      <w:pPr>
        <w:pStyle w:val="NewNormal"/>
        <w:rPr>
          <w:lang w:eastAsia="sv-SE"/>
        </w:rPr>
      </w:pPr>
    </w:p>
    <w:p w14:paraId="0FD3B7D2" w14:textId="65E2CD07" w:rsidR="007D6152" w:rsidRPr="001E2937" w:rsidRDefault="007D6152" w:rsidP="0090336B">
      <w:pPr>
        <w:pStyle w:val="Heading1"/>
      </w:pPr>
      <w:bookmarkStart w:id="25" w:name="_Toc483788086"/>
      <w:r w:rsidRPr="001E2937">
        <w:lastRenderedPageBreak/>
        <w:t>Power Model</w:t>
      </w:r>
      <w:bookmarkEnd w:id="25"/>
      <w:r w:rsidRPr="001E2937">
        <w:t xml:space="preserve"> </w:t>
      </w:r>
    </w:p>
    <w:p w14:paraId="6C28B408" w14:textId="77777777" w:rsidR="001E2937" w:rsidRDefault="001E2937" w:rsidP="00D11589">
      <w:pPr>
        <w:pStyle w:val="NewNormal"/>
      </w:pPr>
    </w:p>
    <w:p w14:paraId="0FD3B7D4" w14:textId="1C99CD7F" w:rsidR="007D6152" w:rsidRPr="001E2937" w:rsidRDefault="007D6152" w:rsidP="00D11589">
      <w:pPr>
        <w:pStyle w:val="NewNormal"/>
        <w:rPr>
          <w:sz w:val="28"/>
          <w:szCs w:val="28"/>
          <w:lang w:eastAsia="sv-SE"/>
        </w:rPr>
      </w:pPr>
      <w:bookmarkStart w:id="26" w:name="_Toc483788087"/>
      <w:r w:rsidRPr="0090336B">
        <w:rPr>
          <w:rStyle w:val="Heading2Char"/>
        </w:rPr>
        <w:t>Power distribution in base station</w:t>
      </w:r>
      <w:bookmarkEnd w:id="26"/>
    </w:p>
    <w:p w14:paraId="0FD3B7D5" w14:textId="77777777" w:rsidR="007D6152" w:rsidRDefault="007D6152" w:rsidP="00D11589">
      <w:pPr>
        <w:pStyle w:val="NewNormal"/>
        <w:rPr>
          <w:lang w:eastAsia="sv-SE"/>
        </w:rPr>
      </w:pPr>
      <w:r>
        <w:rPr>
          <w:lang w:eastAsia="sv-SE"/>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0FD3B7D6" w14:textId="77777777" w:rsidR="007D6152" w:rsidRDefault="007D6152" w:rsidP="00D11589">
      <w:pPr>
        <w:pStyle w:val="NewNormal"/>
      </w:pPr>
      <w:r>
        <w:rPr>
          <w:noProof/>
          <w:lang w:val="sv-SE" w:eastAsia="sv-SE"/>
        </w:rPr>
        <w:drawing>
          <wp:inline distT="0" distB="0" distL="0" distR="0" wp14:anchorId="0FD3B826" wp14:editId="0FD3B827">
            <wp:extent cx="4095753" cy="1733546"/>
            <wp:effectExtent l="0" t="0" r="0" b="4"/>
            <wp:docPr id="6" name="Picture 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095753" cy="1733546"/>
                    </a:xfrm>
                    <a:prstGeom prst="rect">
                      <a:avLst/>
                    </a:prstGeom>
                    <a:noFill/>
                    <a:ln>
                      <a:noFill/>
                      <a:prstDash/>
                    </a:ln>
                  </pic:spPr>
                </pic:pic>
              </a:graphicData>
            </a:graphic>
          </wp:inline>
        </w:drawing>
      </w:r>
    </w:p>
    <w:p w14:paraId="0FD3B7D7" w14:textId="77777777" w:rsidR="007D6152" w:rsidRDefault="007D6152" w:rsidP="00D11589">
      <w:pPr>
        <w:pStyle w:val="NewNormal"/>
        <w:rPr>
          <w:lang w:eastAsia="sv-SE"/>
        </w:rPr>
      </w:pPr>
      <w:r>
        <w:rPr>
          <w:lang w:eastAsia="sv-SE"/>
        </w:rPr>
        <w:t>Figure 6. A typical transceiver structure of Base Station.</w:t>
      </w:r>
    </w:p>
    <w:p w14:paraId="0FD3B7D8" w14:textId="77777777" w:rsidR="007D6152" w:rsidRDefault="007D6152" w:rsidP="00D11589">
      <w:pPr>
        <w:pStyle w:val="NewNormal"/>
      </w:pPr>
    </w:p>
    <w:p w14:paraId="0FD3B7D9" w14:textId="14482A14" w:rsidR="007D6152" w:rsidRDefault="007D6152" w:rsidP="00D11589">
      <w:pPr>
        <w:pStyle w:val="NewNormal"/>
      </w:pPr>
      <w:r>
        <w:t xml:space="preserve">Figure 6 shows how the block diagram of a typical BS, it could be macro, micro, pico or femto. This model was taken into consideration for developing the Earth Project’s state of the art (SoTA) BS power model. There could be multiple transceivers in a BS. Each transceiver contains the baseband (BB) module, Radio Frequency (RF) module, power amplifier (PA) which connects to the antennas after providing the required power gain, DC to DC power converter, cooling system and a power supply connected to the mains. For macro BS the sector antenna is located at large distance from the PA which leads to large feeder losses and which needs to be compensated by </w:t>
      </w:r>
      <w:r w:rsidR="006172D3">
        <w:t>PA. (</w:t>
      </w:r>
      <w:r>
        <w:t>Auer et al., n.d.)</w:t>
      </w:r>
    </w:p>
    <w:p w14:paraId="0FD3B7DA" w14:textId="77777777" w:rsidR="007D6152" w:rsidRDefault="007D6152" w:rsidP="00D11589">
      <w:pPr>
        <w:pStyle w:val="NewNormal"/>
      </w:pPr>
      <w:r>
        <w:t>The PA has poor power efficiency as it is made to work in non-saturated region which is to avoid nonlinear distortion from channel interference. In macro BS digital pre distortion is used to improve the PA efficiency. (Forssell &amp; Auer, 2015)</w:t>
      </w:r>
    </w:p>
    <w:p w14:paraId="0FD3B7DB" w14:textId="450AE8EE" w:rsidR="007D6152" w:rsidRDefault="007D6152" w:rsidP="00D11589">
      <w:pPr>
        <w:pStyle w:val="NewNormal"/>
      </w:pPr>
      <w:r>
        <w:lastRenderedPageBreak/>
        <w:t>Radio Frequency module is used to convert analog signals to digital signals. Base Band module serves as digital signal processor for digital up and down conversion of signals, it also does OFDM modulation of the signal. Typical responsibilities for BB are filtering, FFT for OFDM modulation and IFFT for OFDM demodulation, signal detection, channel</w:t>
      </w:r>
      <w:r w:rsidR="00BC64BD">
        <w:t xml:space="preserve"> estimation, it is the brain of transceiver. (</w:t>
      </w:r>
      <w:r>
        <w:t xml:space="preserve">Auer et al., n.d.)  </w:t>
      </w:r>
    </w:p>
    <w:p w14:paraId="0FD3B7DC" w14:textId="77777777" w:rsidR="007D6152" w:rsidRDefault="007D6152" w:rsidP="00D11589">
      <w:pPr>
        <w:pStyle w:val="NewNormal"/>
      </w:pPr>
      <w:r>
        <w:t xml:space="preserve">So, the total power consumed within a BS could be given as: </w:t>
      </w:r>
    </w:p>
    <w:p w14:paraId="0FD3B7DD" w14:textId="77777777" w:rsidR="007D6152" w:rsidRDefault="007D6152" w:rsidP="00D11589">
      <w:pPr>
        <w:pStyle w:val="NewNormal"/>
      </w:pPr>
    </w:p>
    <w:p w14:paraId="0FD3B7DE" w14:textId="6349FAF6" w:rsidR="007D6152" w:rsidRDefault="00B9084E" w:rsidP="00D11589">
      <w:pPr>
        <w:pStyle w:val="NewNormal"/>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overhead</m:t>
            </m:r>
          </m:sub>
        </m:sSub>
      </m:oMath>
      <w:r w:rsidR="00BB6AD5">
        <w:t xml:space="preserve">                         (3.1)</w:t>
      </w:r>
    </w:p>
    <w:p w14:paraId="11DCEE15" w14:textId="177D761A" w:rsidR="007C0E20" w:rsidRDefault="007C0E20" w:rsidP="00D11589">
      <w:pPr>
        <w:pStyle w:val="NewNormal"/>
      </w:pPr>
    </w:p>
    <w:p w14:paraId="36295FD7" w14:textId="3634E6E2" w:rsidR="00B94B42" w:rsidRPr="00D93BE8" w:rsidRDefault="00B94B42" w:rsidP="00D93BE8">
      <w:pPr>
        <w:pStyle w:val="NewNormal"/>
        <w:numPr>
          <w:ilvl w:val="1"/>
          <w:numId w:val="8"/>
        </w:numPr>
        <w:rPr>
          <w:sz w:val="28"/>
          <w:szCs w:val="28"/>
        </w:rPr>
      </w:pPr>
      <w:r w:rsidRPr="00D93BE8">
        <w:rPr>
          <w:sz w:val="28"/>
          <w:szCs w:val="28"/>
        </w:rPr>
        <w:t>Power consumed at maximum load</w:t>
      </w:r>
    </w:p>
    <w:p w14:paraId="44B0B9CA" w14:textId="19444230" w:rsidR="00B94B42" w:rsidRDefault="00B94B42" w:rsidP="00BC4F1B">
      <w:pPr>
        <w:pStyle w:val="NewNormal"/>
        <w:ind w:left="426" w:firstLine="0"/>
      </w:pPr>
      <w:r>
        <w:t>When the BS runs on maximum load then the power consumed by it could be defined by:</w:t>
      </w:r>
    </w:p>
    <w:p w14:paraId="14B39384" w14:textId="77777777" w:rsidR="00B94B42" w:rsidRDefault="00B94B42" w:rsidP="00BC4F1B">
      <w:pPr>
        <w:pStyle w:val="NewNormal"/>
        <w:ind w:left="284" w:firstLine="0"/>
      </w:pPr>
      <w:r>
        <w:t>Consider that there are N</w:t>
      </w:r>
      <w:r>
        <w:rPr>
          <w:vertAlign w:val="subscript"/>
        </w:rPr>
        <w:t>TRX</w:t>
      </w:r>
      <w:r>
        <w:t xml:space="preserve"> transceiver chains in a BS, the breakdown of power consumption in a BS at maximum load will be </w:t>
      </w:r>
    </w:p>
    <w:p w14:paraId="214D075F" w14:textId="1918D4A8" w:rsidR="00BE25CA" w:rsidRPr="008C55A3" w:rsidRDefault="00BE25CA" w:rsidP="00B94B42">
      <w:pPr>
        <w:pStyle w:val="NewNormal"/>
        <w:ind w:left="714" w:firstLine="0"/>
      </w:pPr>
      <w:r w:rsidRPr="00F40692">
        <w:rPr>
          <w:position w:val="-30"/>
        </w:rPr>
        <w:object w:dxaOrig="3680" w:dyaOrig="1040" w14:anchorId="39CFD5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1pt;height:52.3pt" o:ole="">
            <v:imagedata r:id="rId17" o:title=""/>
          </v:shape>
          <o:OLEObject Type="Embed" ProgID="Equation.DSMT4" ShapeID="_x0000_i1025" DrawAspect="Content" ObjectID="_1569932935" r:id="rId18"/>
        </w:object>
      </w:r>
      <w:r>
        <w:t xml:space="preserve">                               (3.2)</w:t>
      </w:r>
    </w:p>
    <w:p w14:paraId="6F49FE01" w14:textId="0278E14B" w:rsidR="000D76DD" w:rsidRDefault="000D76DD" w:rsidP="00D11589">
      <w:pPr>
        <w:pStyle w:val="NewNormal"/>
      </w:pPr>
      <w:r>
        <w:t>Where P</w:t>
      </w:r>
      <w:r>
        <w:rPr>
          <w:vertAlign w:val="subscript"/>
        </w:rPr>
        <w:t>PA</w:t>
      </w:r>
      <w:r>
        <w:t xml:space="preserve"> = P</w:t>
      </w:r>
      <w:r>
        <w:rPr>
          <w:vertAlign w:val="subscript"/>
        </w:rPr>
        <w:t>out</w:t>
      </w:r>
      <w:r>
        <w:t xml:space="preserve"> / </w:t>
      </w:r>
      <w:r w:rsidR="00D93BE8">
        <w:t>η</w:t>
      </w:r>
      <w:r w:rsidR="00D93BE8" w:rsidRPr="00A639CA">
        <w:rPr>
          <w:sz w:val="18"/>
          <w:vertAlign w:val="subscript"/>
        </w:rPr>
        <w:t>PA</w:t>
      </w:r>
      <w:r w:rsidR="00D93BE8">
        <w:rPr>
          <w:vertAlign w:val="subscript"/>
        </w:rPr>
        <w:t xml:space="preserve"> </w:t>
      </w:r>
      <w:r w:rsidR="00D93BE8">
        <w:t>is for the power consumption in PA. As we know that, the efficiency is defined by η = P</w:t>
      </w:r>
      <w:r w:rsidR="00D93BE8">
        <w:rPr>
          <w:vertAlign w:val="subscript"/>
        </w:rPr>
        <w:t xml:space="preserve">out </w:t>
      </w:r>
      <w:r w:rsidR="00D93BE8">
        <w:t>/ P</w:t>
      </w:r>
      <w:r w:rsidR="00D93BE8">
        <w:rPr>
          <w:vertAlign w:val="subscript"/>
        </w:rPr>
        <w:t>in,</w:t>
      </w:r>
      <w:r w:rsidR="00D93BE8">
        <w:t xml:space="preserve"> and the loss is defined by</w:t>
      </w:r>
      <w:r w:rsidR="009F2274">
        <w:t>;</w:t>
      </w:r>
      <w:r w:rsidR="00D93BE8">
        <w:t xml:space="preserve"> σ = 1 </w:t>
      </w:r>
      <w:r w:rsidR="009F2274">
        <w:t>–</w:t>
      </w:r>
      <w:r w:rsidR="00D93BE8">
        <w:t xml:space="preserve"> η</w:t>
      </w:r>
      <w:r w:rsidR="009F2274">
        <w:t>.</w:t>
      </w:r>
      <w:r w:rsidR="00121E2F">
        <w:t xml:space="preserve"> The power increases linearly with the number of transceiver chains.</w:t>
      </w:r>
    </w:p>
    <w:p w14:paraId="309F09E9" w14:textId="32662EAA" w:rsidR="00121E2F" w:rsidRDefault="00121E2F" w:rsidP="00D11589">
      <w:pPr>
        <w:pStyle w:val="NewNormal"/>
      </w:pPr>
    </w:p>
    <w:p w14:paraId="1518EE8D" w14:textId="77777777" w:rsidR="00121E2F" w:rsidRDefault="00121E2F" w:rsidP="00D11589">
      <w:pPr>
        <w:pStyle w:val="NewNormal"/>
      </w:pPr>
    </w:p>
    <w:p w14:paraId="7DD174C8" w14:textId="77777777" w:rsidR="00121E2F" w:rsidRDefault="00121E2F" w:rsidP="00D11589">
      <w:pPr>
        <w:pStyle w:val="NewNormal"/>
      </w:pPr>
    </w:p>
    <w:p w14:paraId="06E6AF1E" w14:textId="442EE032" w:rsidR="009F2274" w:rsidRDefault="009F2274" w:rsidP="00D11589">
      <w:pPr>
        <w:pStyle w:val="NewNormal"/>
      </w:pPr>
    </w:p>
    <w:p w14:paraId="555BBE72" w14:textId="1A25E9DB" w:rsidR="009F2274" w:rsidRDefault="009F2274" w:rsidP="00D11589">
      <w:pPr>
        <w:pStyle w:val="NewNormal"/>
      </w:pPr>
    </w:p>
    <w:p w14:paraId="3B8947DB" w14:textId="59778077" w:rsidR="009F2274" w:rsidRDefault="009F2274" w:rsidP="00D11589">
      <w:pPr>
        <w:pStyle w:val="NewNormal"/>
      </w:pPr>
    </w:p>
    <w:p w14:paraId="588838F5" w14:textId="538F0A3A" w:rsidR="009F2274" w:rsidRDefault="009F2274" w:rsidP="00D11589">
      <w:pPr>
        <w:pStyle w:val="NewNormal"/>
      </w:pPr>
    </w:p>
    <w:p w14:paraId="3188487C" w14:textId="2A11D47B" w:rsidR="009F2274" w:rsidRDefault="009F2274" w:rsidP="00D11589">
      <w:pPr>
        <w:pStyle w:val="NewNormal"/>
      </w:pPr>
    </w:p>
    <w:p w14:paraId="09114AF4" w14:textId="25CC811D" w:rsidR="009F2274" w:rsidRDefault="009F2274" w:rsidP="00D11589">
      <w:pPr>
        <w:pStyle w:val="NewNormal"/>
      </w:pPr>
    </w:p>
    <w:p w14:paraId="3181EBB6" w14:textId="26592210" w:rsidR="009F2274" w:rsidRDefault="009F2274" w:rsidP="00D11589">
      <w:pPr>
        <w:pStyle w:val="NewNormal"/>
      </w:pPr>
    </w:p>
    <w:p w14:paraId="7E846977" w14:textId="77777777" w:rsidR="00A639CA" w:rsidRDefault="00A639CA" w:rsidP="00A639CA">
      <w:pPr>
        <w:pStyle w:val="NewNormal"/>
        <w:ind w:firstLine="0"/>
      </w:pPr>
    </w:p>
    <w:p w14:paraId="0B04497A" w14:textId="6681DC32" w:rsidR="008522E7" w:rsidRDefault="007D6152" w:rsidP="00A639CA">
      <w:pPr>
        <w:pStyle w:val="NewNormal"/>
        <w:ind w:firstLine="0"/>
      </w:pPr>
      <w:r>
        <w:lastRenderedPageBreak/>
        <w:t xml:space="preserve">Below table lists the energy </w:t>
      </w:r>
      <w:r w:rsidR="00121E2F">
        <w:t>consumed in different parts</w:t>
      </w:r>
      <w:r>
        <w:t xml:space="preserve"> of BS in different cells.</w:t>
      </w:r>
      <w:r w:rsidR="00A639CA">
        <w:rPr>
          <w:noProof/>
          <w:lang w:val="sv-SE" w:eastAsia="sv-SE"/>
        </w:rPr>
        <w:drawing>
          <wp:inline distT="0" distB="0" distL="0" distR="0" wp14:anchorId="171BCDF0" wp14:editId="3B40B68D">
            <wp:extent cx="4282642" cy="4810540"/>
            <wp:effectExtent l="0" t="0" r="381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287806" cy="4816341"/>
                    </a:xfrm>
                    <a:prstGeom prst="rect">
                      <a:avLst/>
                    </a:prstGeom>
                  </pic:spPr>
                </pic:pic>
              </a:graphicData>
            </a:graphic>
          </wp:inline>
        </w:drawing>
      </w:r>
    </w:p>
    <w:p w14:paraId="1EE94DBF" w14:textId="31B4AE5C" w:rsidR="00FC1F37" w:rsidRDefault="00FC1F37" w:rsidP="00A639CA">
      <w:pPr>
        <w:pStyle w:val="NewNormal"/>
        <w:ind w:firstLine="0"/>
      </w:pPr>
    </w:p>
    <w:p w14:paraId="7B91CD32" w14:textId="522ED76D" w:rsidR="00FC1F37" w:rsidRDefault="00FC1F37" w:rsidP="00A639CA">
      <w:pPr>
        <w:pStyle w:val="NewNormal"/>
        <w:ind w:firstLine="0"/>
      </w:pPr>
    </w:p>
    <w:p w14:paraId="6A0B50CE" w14:textId="57C959BD" w:rsidR="00FC1F37" w:rsidRDefault="00FC1F37" w:rsidP="00A639CA">
      <w:pPr>
        <w:pStyle w:val="NewNormal"/>
        <w:ind w:firstLine="0"/>
      </w:pPr>
    </w:p>
    <w:p w14:paraId="62849C66" w14:textId="303397EE" w:rsidR="00FC1F37" w:rsidRDefault="00FC1F37" w:rsidP="00A639CA">
      <w:pPr>
        <w:pStyle w:val="NewNormal"/>
        <w:ind w:firstLine="0"/>
      </w:pPr>
    </w:p>
    <w:p w14:paraId="654BEBD7" w14:textId="2C4AA684" w:rsidR="00FC1F37" w:rsidRDefault="00FC1F37" w:rsidP="008522E7">
      <w:pPr>
        <w:pStyle w:val="NewNormal"/>
        <w:ind w:firstLine="0"/>
        <w:rPr>
          <w:lang w:eastAsia="sv-SE"/>
        </w:rPr>
      </w:pPr>
    </w:p>
    <w:p w14:paraId="0FD3B7E3" w14:textId="604F65BC" w:rsidR="007D6152" w:rsidRDefault="007D6152" w:rsidP="008522E7">
      <w:pPr>
        <w:pStyle w:val="NewNormal"/>
        <w:ind w:firstLine="0"/>
      </w:pPr>
      <w:r>
        <w:rPr>
          <w:lang w:eastAsia="sv-SE"/>
        </w:rPr>
        <w:t xml:space="preserve">Table 2. </w:t>
      </w:r>
      <w:r w:rsidR="00121E2F">
        <w:rPr>
          <w:lang w:eastAsia="sv-SE"/>
        </w:rPr>
        <w:t>SoTA estimation of power consumption in different LTE BSs</w:t>
      </w:r>
      <w:r>
        <w:rPr>
          <w:lang w:eastAsia="sv-SE"/>
        </w:rPr>
        <w:t>.</w:t>
      </w:r>
      <w:r w:rsidR="0067071D">
        <w:rPr>
          <w:lang w:eastAsia="sv-SE"/>
        </w:rPr>
        <w:fldChar w:fldCharType="begin" w:fldLock="1"/>
      </w:r>
      <w:r w:rsidR="007C0E20">
        <w:rPr>
          <w:lang w:eastAsia="sv-SE"/>
        </w:rPr>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67071D">
        <w:rPr>
          <w:lang w:eastAsia="sv-SE"/>
        </w:rPr>
        <w:fldChar w:fldCharType="separate"/>
      </w:r>
      <w:r w:rsidR="007C0E20" w:rsidRPr="007C0E20">
        <w:rPr>
          <w:noProof/>
          <w:lang w:eastAsia="sv-SE"/>
        </w:rPr>
        <w:t>[2]</w:t>
      </w:r>
      <w:r w:rsidR="0067071D">
        <w:rPr>
          <w:lang w:eastAsia="sv-SE"/>
        </w:rPr>
        <w:fldChar w:fldCharType="end"/>
      </w:r>
      <w:r w:rsidR="0067071D">
        <w:t xml:space="preserve"> </w:t>
      </w:r>
    </w:p>
    <w:p w14:paraId="67D18BDA" w14:textId="77777777" w:rsidR="009F2274" w:rsidRDefault="009F2274" w:rsidP="00D11589">
      <w:pPr>
        <w:pStyle w:val="NewNormal"/>
        <w:rPr>
          <w:sz w:val="28"/>
          <w:szCs w:val="28"/>
        </w:rPr>
      </w:pPr>
    </w:p>
    <w:p w14:paraId="578C203C" w14:textId="77777777" w:rsidR="009F2274" w:rsidRDefault="009F2274" w:rsidP="00D11589">
      <w:pPr>
        <w:pStyle w:val="NewNormal"/>
        <w:rPr>
          <w:sz w:val="28"/>
          <w:szCs w:val="28"/>
        </w:rPr>
      </w:pPr>
    </w:p>
    <w:p w14:paraId="15F179E4" w14:textId="77777777" w:rsidR="009F2274" w:rsidRDefault="009F2274" w:rsidP="00D11589">
      <w:pPr>
        <w:pStyle w:val="NewNormal"/>
        <w:rPr>
          <w:sz w:val="28"/>
          <w:szCs w:val="28"/>
        </w:rPr>
      </w:pPr>
    </w:p>
    <w:p w14:paraId="031C6ABE" w14:textId="77777777" w:rsidR="009F2274" w:rsidRDefault="009F2274" w:rsidP="00D11589">
      <w:pPr>
        <w:pStyle w:val="NewNormal"/>
        <w:rPr>
          <w:sz w:val="28"/>
          <w:szCs w:val="28"/>
        </w:rPr>
      </w:pPr>
    </w:p>
    <w:p w14:paraId="427F33AA" w14:textId="7996F279" w:rsidR="00093FA2" w:rsidRDefault="00093FA2" w:rsidP="000044EB">
      <w:pPr>
        <w:pStyle w:val="NewNormal"/>
        <w:rPr>
          <w:lang w:eastAsia="sv-SE"/>
        </w:rPr>
      </w:pPr>
    </w:p>
    <w:p w14:paraId="5B70BBA4" w14:textId="6033E6CC" w:rsidR="00093FA2" w:rsidRDefault="0077540F" w:rsidP="000044EB">
      <w:pPr>
        <w:pStyle w:val="NewNormal"/>
        <w:rPr>
          <w:lang w:eastAsia="sv-SE"/>
        </w:rPr>
      </w:pPr>
      <w:r>
        <w:rPr>
          <w:noProof/>
          <w:lang w:eastAsia="sv-SE"/>
        </w:rPr>
        <w:drawing>
          <wp:inline distT="0" distB="0" distL="0" distR="0" wp14:anchorId="422A1586" wp14:editId="59BE8B26">
            <wp:extent cx="4233725" cy="2209359"/>
            <wp:effectExtent l="0" t="0" r="14605" b="635"/>
            <wp:docPr id="2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7C384894" w14:textId="7E74A865" w:rsidR="00041D8C" w:rsidRDefault="0077540F" w:rsidP="000044EB">
      <w:pPr>
        <w:pStyle w:val="NewNormal"/>
        <w:rPr>
          <w:lang w:eastAsia="sv-SE"/>
        </w:rPr>
      </w:pPr>
      <w:r>
        <w:rPr>
          <w:noProof/>
          <w:lang w:eastAsia="sv-SE"/>
        </w:rPr>
        <w:drawing>
          <wp:inline distT="0" distB="0" distL="0" distR="0" wp14:anchorId="04BE759D" wp14:editId="59BB1679">
            <wp:extent cx="4233725" cy="2209359"/>
            <wp:effectExtent l="0" t="0" r="14605" b="635"/>
            <wp:docPr id="2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5C6D2EDD" w14:textId="708CAFE5" w:rsidR="0077540F" w:rsidRDefault="0077540F" w:rsidP="000044EB">
      <w:pPr>
        <w:pStyle w:val="NewNormal"/>
        <w:rPr>
          <w:lang w:eastAsia="sv-SE"/>
        </w:rPr>
      </w:pPr>
      <w:r>
        <w:rPr>
          <w:noProof/>
          <w:lang w:eastAsia="sv-SE"/>
        </w:rPr>
        <w:lastRenderedPageBreak/>
        <w:drawing>
          <wp:inline distT="0" distB="0" distL="0" distR="0" wp14:anchorId="2804309B" wp14:editId="67BFEF05">
            <wp:extent cx="4233725" cy="2209359"/>
            <wp:effectExtent l="0" t="0" r="14605" b="635"/>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6044DE19" w14:textId="616FB801" w:rsidR="0077540F" w:rsidRDefault="0077540F" w:rsidP="000044EB">
      <w:pPr>
        <w:pStyle w:val="NewNormal"/>
        <w:rPr>
          <w:lang w:eastAsia="sv-SE"/>
        </w:rPr>
      </w:pPr>
      <w:r>
        <w:rPr>
          <w:noProof/>
          <w:lang w:eastAsia="sv-SE"/>
        </w:rPr>
        <w:drawing>
          <wp:inline distT="0" distB="0" distL="0" distR="0" wp14:anchorId="15F2EC49" wp14:editId="298B2737">
            <wp:extent cx="4233725" cy="2209359"/>
            <wp:effectExtent l="0" t="0" r="14605" b="635"/>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5DFE572E" w14:textId="1885F575" w:rsidR="000044EB" w:rsidRDefault="000044EB" w:rsidP="000044EB">
      <w:pPr>
        <w:pStyle w:val="NewNormal"/>
        <w:rPr>
          <w:lang w:eastAsia="sv-SE"/>
        </w:rPr>
      </w:pPr>
      <w:r>
        <w:rPr>
          <w:lang w:eastAsia="sv-SE"/>
        </w:rPr>
        <w:t xml:space="preserve">Figure 7. </w:t>
      </w:r>
      <w:r w:rsidR="00815855">
        <w:rPr>
          <w:lang w:eastAsia="sv-SE"/>
        </w:rPr>
        <w:t xml:space="preserve">Power consumption in different components of </w:t>
      </w:r>
      <w:r>
        <w:rPr>
          <w:lang w:eastAsia="sv-SE"/>
        </w:rPr>
        <w:t>BS</w:t>
      </w:r>
      <w:r w:rsidR="00815855">
        <w:rPr>
          <w:lang w:eastAsia="sv-SE"/>
        </w:rPr>
        <w:t>s</w:t>
      </w:r>
      <w:r>
        <w:rPr>
          <w:lang w:eastAsia="sv-SE"/>
        </w:rPr>
        <w:t>.</w:t>
      </w:r>
      <w:r w:rsidR="0067071D">
        <w:rPr>
          <w:lang w:eastAsia="sv-SE"/>
        </w:rPr>
        <w:fldChar w:fldCharType="begin" w:fldLock="1"/>
      </w:r>
      <w:r w:rsidR="007C0E20">
        <w:rPr>
          <w:lang w:eastAsia="sv-SE"/>
        </w:rPr>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67071D">
        <w:rPr>
          <w:lang w:eastAsia="sv-SE"/>
        </w:rPr>
        <w:fldChar w:fldCharType="separate"/>
      </w:r>
      <w:r w:rsidR="007C0E20" w:rsidRPr="007C0E20">
        <w:rPr>
          <w:noProof/>
          <w:lang w:eastAsia="sv-SE"/>
        </w:rPr>
        <w:t>[2]</w:t>
      </w:r>
      <w:r w:rsidR="0067071D">
        <w:rPr>
          <w:lang w:eastAsia="sv-SE"/>
        </w:rPr>
        <w:fldChar w:fldCharType="end"/>
      </w:r>
    </w:p>
    <w:p w14:paraId="1793E4A0" w14:textId="76801826" w:rsidR="009F2274" w:rsidRDefault="003A1941" w:rsidP="00D11589">
      <w:pPr>
        <w:pStyle w:val="NewNormal"/>
      </w:pPr>
      <w:r>
        <w:t xml:space="preserve">The figure shows the breakdown of power consumption in different base stations; we can see over here that the macro base station consumes the most energy in PA in macro cells whereas, base band becomes the major component in </w:t>
      </w:r>
      <w:r w:rsidR="00FA058F">
        <w:t>small cells.</w:t>
      </w:r>
    </w:p>
    <w:p w14:paraId="2B2B5F85" w14:textId="4A8C770A" w:rsidR="00856012" w:rsidRDefault="00856012" w:rsidP="00D11589">
      <w:pPr>
        <w:pStyle w:val="NewNormal"/>
        <w:rPr>
          <w:sz w:val="28"/>
          <w:szCs w:val="28"/>
        </w:rPr>
      </w:pPr>
    </w:p>
    <w:p w14:paraId="09BF9C1E" w14:textId="42F8769B" w:rsidR="00856012" w:rsidRDefault="00856012" w:rsidP="0090336B">
      <w:pPr>
        <w:pStyle w:val="Heading2"/>
      </w:pPr>
      <w:bookmarkStart w:id="27" w:name="_Toc483788088"/>
      <w:r>
        <w:t>Variable load power consumption of BS</w:t>
      </w:r>
      <w:bookmarkEnd w:id="27"/>
    </w:p>
    <w:p w14:paraId="50EADDB1" w14:textId="37563BDA" w:rsidR="00856012" w:rsidRDefault="00856012" w:rsidP="00856012">
      <w:pPr>
        <w:pStyle w:val="NewNormal"/>
        <w:ind w:left="360" w:firstLine="0"/>
      </w:pPr>
      <w:r w:rsidRPr="00856012">
        <w:t xml:space="preserve">As we have seen earlier that power amplifier amounts to the most part of energy consumption in BSs. It amounts to approximately 60% of the total power consumption </w:t>
      </w:r>
      <w:r>
        <w:t xml:space="preserve">in macro BS whereas, in smaller cells it consumes lesser than 25%. It is because power amplifier’s energy consumption </w:t>
      </w:r>
      <w:r>
        <w:lastRenderedPageBreak/>
        <w:t xml:space="preserve">depends upon the traffic load; the more the traffic higher is the power consumption. </w:t>
      </w:r>
    </w:p>
    <w:p w14:paraId="0242EDD2" w14:textId="6FDF32B8" w:rsidR="00856012" w:rsidRDefault="00856012" w:rsidP="00856012">
      <w:pPr>
        <w:pStyle w:val="NewNormal"/>
        <w:ind w:left="360" w:firstLine="0"/>
      </w:pPr>
      <w:r>
        <w:t>The relation between the RF output power and the power consumed by base stations are roughly linear in nature which is shown in figure 8.</w:t>
      </w:r>
    </w:p>
    <w:p w14:paraId="60A9AB5C" w14:textId="2E504371" w:rsidR="00856012" w:rsidRPr="00856012" w:rsidRDefault="00856012" w:rsidP="00856012">
      <w:pPr>
        <w:pStyle w:val="NewNormal"/>
        <w:ind w:left="360" w:firstLine="0"/>
      </w:pPr>
    </w:p>
    <w:p w14:paraId="10A140E8" w14:textId="69545EA3" w:rsidR="00032829" w:rsidRDefault="00032829" w:rsidP="001333CD">
      <w:pPr>
        <w:pStyle w:val="NewNormal"/>
        <w:rPr>
          <w:lang w:eastAsia="sv-SE"/>
        </w:rPr>
      </w:pPr>
      <w:r>
        <w:rPr>
          <w:noProof/>
          <w:lang w:val="sv-SE" w:eastAsia="sv-SE"/>
        </w:rPr>
        <w:drawing>
          <wp:inline distT="0" distB="0" distL="0" distR="0" wp14:anchorId="64BF8448" wp14:editId="7B8A640B">
            <wp:extent cx="4283710" cy="3573780"/>
            <wp:effectExtent l="0" t="0" r="254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variableload2.JPG"/>
                    <pic:cNvPicPr/>
                  </pic:nvPicPr>
                  <pic:blipFill>
                    <a:blip r:embed="rId24">
                      <a:extLst>
                        <a:ext uri="{28A0092B-C50C-407E-A947-70E740481C1C}">
                          <a14:useLocalDpi xmlns:a14="http://schemas.microsoft.com/office/drawing/2010/main" val="0"/>
                        </a:ext>
                      </a:extLst>
                    </a:blip>
                    <a:stretch>
                      <a:fillRect/>
                    </a:stretch>
                  </pic:blipFill>
                  <pic:spPr>
                    <a:xfrm>
                      <a:off x="0" y="0"/>
                      <a:ext cx="4283710" cy="3573780"/>
                    </a:xfrm>
                    <a:prstGeom prst="rect">
                      <a:avLst/>
                    </a:prstGeom>
                  </pic:spPr>
                </pic:pic>
              </a:graphicData>
            </a:graphic>
          </wp:inline>
        </w:drawing>
      </w:r>
    </w:p>
    <w:p w14:paraId="37D63E00" w14:textId="232F3D65" w:rsidR="001333CD" w:rsidRDefault="001333CD" w:rsidP="001333CD">
      <w:pPr>
        <w:pStyle w:val="NewNormal"/>
        <w:rPr>
          <w:lang w:eastAsia="sv-SE"/>
        </w:rPr>
      </w:pPr>
      <w:r>
        <w:rPr>
          <w:lang w:eastAsia="sv-SE"/>
        </w:rPr>
        <w:t>Figure 8. The figure shows linear nature of RF output power versus power consumption in BS versus.</w:t>
      </w:r>
      <w:r w:rsidR="0067071D">
        <w:rPr>
          <w:lang w:eastAsia="sv-SE"/>
        </w:rPr>
        <w:fldChar w:fldCharType="begin" w:fldLock="1"/>
      </w:r>
      <w:r w:rsidR="007C0E20">
        <w:rPr>
          <w:lang w:eastAsia="sv-SE"/>
        </w:rPr>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67071D">
        <w:rPr>
          <w:lang w:eastAsia="sv-SE"/>
        </w:rPr>
        <w:fldChar w:fldCharType="separate"/>
      </w:r>
      <w:r w:rsidR="007C0E20" w:rsidRPr="007C0E20">
        <w:rPr>
          <w:noProof/>
          <w:lang w:eastAsia="sv-SE"/>
        </w:rPr>
        <w:t>[2]</w:t>
      </w:r>
      <w:r w:rsidR="0067071D">
        <w:rPr>
          <w:lang w:eastAsia="sv-SE"/>
        </w:rPr>
        <w:fldChar w:fldCharType="end"/>
      </w:r>
    </w:p>
    <w:p w14:paraId="16EB1734" w14:textId="1917583F" w:rsidR="009F2274" w:rsidRPr="001333CD" w:rsidRDefault="001333CD" w:rsidP="00D11589">
      <w:pPr>
        <w:pStyle w:val="NewNormal"/>
      </w:pPr>
      <w:r w:rsidRPr="001333CD">
        <w:t>The mathematical equation of this relation could be represented as:</w:t>
      </w:r>
    </w:p>
    <w:p w14:paraId="2FA11E9D" w14:textId="08BDE356" w:rsidR="001333CD" w:rsidRDefault="001333CD" w:rsidP="001333CD">
      <w:pPr>
        <w:pStyle w:val="NewNormal"/>
        <w:jc w:val="center"/>
        <w:rPr>
          <w:szCs w:val="28"/>
        </w:rPr>
      </w:pPr>
      <w:r>
        <w:rPr>
          <w:noProof/>
          <w:lang w:val="sv-SE" w:eastAsia="sv-SE"/>
        </w:rPr>
        <w:drawing>
          <wp:inline distT="0" distB="0" distL="0" distR="0" wp14:anchorId="2703AF87" wp14:editId="3745A739">
            <wp:extent cx="2251263" cy="437322"/>
            <wp:effectExtent l="0" t="0" r="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266470" cy="440276"/>
                    </a:xfrm>
                    <a:prstGeom prst="rect">
                      <a:avLst/>
                    </a:prstGeom>
                  </pic:spPr>
                </pic:pic>
              </a:graphicData>
            </a:graphic>
          </wp:inline>
        </w:drawing>
      </w:r>
      <w:r w:rsidR="00BB6AD5">
        <w:rPr>
          <w:sz w:val="28"/>
          <w:szCs w:val="28"/>
        </w:rPr>
        <w:t xml:space="preserve">                     </w:t>
      </w:r>
      <w:r w:rsidR="00BB6AD5" w:rsidRPr="00BB6AD5">
        <w:rPr>
          <w:szCs w:val="28"/>
        </w:rPr>
        <w:t>(3.3)</w:t>
      </w:r>
    </w:p>
    <w:p w14:paraId="77C705EA" w14:textId="432E0C05" w:rsidR="00AC79DF" w:rsidRPr="00AC79DF" w:rsidRDefault="00AC79DF" w:rsidP="001333CD">
      <w:pPr>
        <w:pStyle w:val="NewNormal"/>
        <w:jc w:val="center"/>
        <w:rPr>
          <w:szCs w:val="28"/>
        </w:rPr>
      </w:pPr>
      <m:oMathPara>
        <m:oMath>
          <m:r>
            <m:rPr>
              <m:sty m:val="p"/>
            </m:rPr>
            <w:rPr>
              <w:rFonts w:ascii="Cambria Math" w:hAnsi="Cambria Math"/>
              <w:position w:val="-16"/>
            </w:rPr>
            <w:object w:dxaOrig="3860" w:dyaOrig="440" w14:anchorId="00584197">
              <v:shape id="_x0000_i1033" type="#_x0000_t75" style="width:192.9pt;height:21.75pt" o:ole="">
                <v:imagedata r:id="rId26" o:title=""/>
              </v:shape>
              <o:OLEObject Type="Embed" ProgID="Equation.DSMT4" ShapeID="_x0000_i1033" DrawAspect="Content" ObjectID="_1569932936" r:id="rId27"/>
            </w:object>
          </m:r>
        </m:oMath>
      </m:oMathPara>
    </w:p>
    <w:p w14:paraId="3D82C470" w14:textId="3FA62A60" w:rsidR="00AC79DF" w:rsidRDefault="001A7199" w:rsidP="001A7199">
      <w:pPr>
        <w:ind w:firstLine="1304"/>
      </w:pPr>
      <m:oMath>
        <m:r>
          <w:rPr>
            <w:rFonts w:ascii="Cambria Math" w:hAnsi="Cambria Math"/>
          </w:rPr>
          <w:lastRenderedPageBreak/>
          <m:t>P</m:t>
        </m:r>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58B11231">
                    <v:shape id="_x0000_i1051" type="#_x0000_t75" style="width:89pt;height:19pt" o:ole="">
                      <v:imagedata r:id="rId28" o:title=""/>
                    </v:shape>
                    <o:OLEObject Type="Embed" ProgID="Equation.DSMT4" ShapeID="_x0000_i1051" DrawAspect="Content" ObjectID="_1569932937" r:id="rId29"/>
                  </w:object>
                </m:r>
                <m:r>
                  <w:rPr>
                    <w:rFonts w:ascii="Cambria Math" w:hAnsi="Cambria Math"/>
                  </w:rPr>
                  <m:t xml:space="preserve">,  </m:t>
                </m:r>
                <m:r>
                  <m:rPr>
                    <m:sty m:val="p"/>
                  </m:rPr>
                  <w:rPr>
                    <w:rFonts w:ascii="Cambria Math" w:hAnsi="Cambria Math"/>
                    <w:position w:val="-12"/>
                  </w:rPr>
                  <w:object w:dxaOrig="1359" w:dyaOrig="360" w14:anchorId="7A2D3D3C">
                    <v:shape id="_x0000_i1041" type="#_x0000_t75" style="width:67.9pt;height:18.35pt" o:ole="">
                      <v:imagedata r:id="rId30" o:title=""/>
                    </v:shape>
                    <o:OLEObject Type="Embed" ProgID="Equation.DSMT4" ShapeID="_x0000_i1041" DrawAspect="Content" ObjectID="_1569932938" r:id="rId31"/>
                  </w:object>
                </m:r>
              </m:e>
              <m:e>
                <m:r>
                  <m:rPr>
                    <m:sty m:val="p"/>
                  </m:rPr>
                  <w:rPr>
                    <w:rFonts w:ascii="Cambria Math" w:hAnsi="Cambria Math"/>
                    <w:position w:val="-12"/>
                  </w:rPr>
                  <w:object w:dxaOrig="520" w:dyaOrig="360" w14:anchorId="79966183">
                    <v:shape id="_x0000_i1047" type="#_x0000_t75" style="width:25.8pt;height:18.35pt" o:ole="">
                      <v:imagedata r:id="rId32" o:title=""/>
                    </v:shape>
                    <o:OLEObject Type="Embed" ProgID="Equation.DSMT4" ShapeID="_x0000_i1047" DrawAspect="Content" ObjectID="_1569932939" r:id="rId33"/>
                  </w:object>
                </m:r>
                <m:r>
                  <m:rPr>
                    <m:sty m:val="p"/>
                  </m:rPr>
                  <w:rPr>
                    <w:rFonts w:ascii="Cambria Math" w:hAnsi="Cambria Math"/>
                  </w:rPr>
                  <m:t>.</m:t>
                </m:r>
                <m:r>
                  <m:rPr>
                    <m:sty m:val="p"/>
                  </m:rPr>
                  <w:rPr>
                    <w:rFonts w:ascii="Cambria Math" w:hAnsi="Cambria Math"/>
                    <w:position w:val="-14"/>
                  </w:rPr>
                  <w:object w:dxaOrig="480" w:dyaOrig="380" w14:anchorId="4D858ADD">
                    <v:shape id="_x0000_i1048" type="#_x0000_t75" style="width:23.75pt;height:19pt" o:ole="">
                      <v:imagedata r:id="rId34" o:title=""/>
                    </v:shape>
                    <o:OLEObject Type="Embed" ProgID="Equation.DSMT4" ShapeID="_x0000_i1048" DrawAspect="Content" ObjectID="_1569932940" r:id="rId35"/>
                  </w:object>
                </m:r>
                <m:r>
                  <w:rPr>
                    <w:rFonts w:ascii="Cambria Math" w:hAnsi="Cambria Math"/>
                  </w:rPr>
                  <m:t xml:space="preserve">,  </m:t>
                </m:r>
                <m:r>
                  <w:rPr>
                    <w:rFonts w:ascii="Cambria Math" w:hAnsi="Cambria Math"/>
                  </w:rPr>
                  <m:t xml:space="preserve">           </m:t>
                </m:r>
                <m:r>
                  <w:rPr>
                    <w:rFonts w:ascii="Cambria Math" w:hAnsi="Cambria Math"/>
                  </w:rPr>
                  <m:t xml:space="preserve">     </m:t>
                </m:r>
                <m:r>
                  <w:rPr>
                    <w:rFonts w:ascii="Cambria Math" w:hAnsi="Cambria Math"/>
                  </w:rPr>
                  <m:t>&amp;</m:t>
                </m:r>
                <m:r>
                  <m:rPr>
                    <m:sty m:val="p"/>
                  </m:rPr>
                  <w:rPr>
                    <w:rFonts w:ascii="Cambria Math" w:hAnsi="Cambria Math"/>
                    <w:position w:val="-12"/>
                  </w:rPr>
                  <w:object w:dxaOrig="760" w:dyaOrig="360" w14:anchorId="39C23221">
                    <v:shape id="_x0000_i1049" type="#_x0000_t75" style="width:38.05pt;height:18.35pt" o:ole="">
                      <v:imagedata r:id="rId36" o:title=""/>
                    </v:shape>
                    <o:OLEObject Type="Embed" ProgID="Equation.DSMT4" ShapeID="_x0000_i1049" DrawAspect="Content" ObjectID="_1569932941" r:id="rId37"/>
                  </w:object>
                </m:r>
              </m:e>
            </m:eqArr>
          </m:e>
        </m:d>
      </m:oMath>
      <w:r>
        <w:t xml:space="preserve">              </w:t>
      </w:r>
      <w:r w:rsidRPr="00BB6AD5">
        <w:rPr>
          <w:szCs w:val="28"/>
        </w:rPr>
        <w:t>(3.3)</w:t>
      </w:r>
    </w:p>
    <w:p w14:paraId="070BDD5C" w14:textId="77777777" w:rsidR="00AC79DF" w:rsidRDefault="00AC79DF" w:rsidP="001333CD">
      <w:pPr>
        <w:pStyle w:val="NewNormal"/>
        <w:jc w:val="center"/>
        <w:rPr>
          <w:szCs w:val="28"/>
        </w:rPr>
      </w:pPr>
    </w:p>
    <w:p w14:paraId="562F3DEE" w14:textId="6891AE2A" w:rsidR="007C0E20" w:rsidRPr="004540A5" w:rsidRDefault="00B9084E" w:rsidP="001333CD">
      <w:pPr>
        <w:pStyle w:val="NewNormal"/>
        <w:jc w:val="center"/>
        <w:rPr>
          <w:szCs w:val="28"/>
        </w:rPr>
      </w:pPr>
      <m:oMathPara>
        <m:oMath>
          <m:d>
            <m:dPr>
              <m:begChr m:val="{"/>
              <m:endChr m:val="}"/>
              <m:ctrlPr>
                <w:rPr>
                  <w:rFonts w:ascii="Cambria Math" w:hAnsi="Cambria Math"/>
                  <w:i/>
                  <w:szCs w:val="28"/>
                </w:rPr>
              </m:ctrlPr>
            </m:dPr>
            <m:e/>
          </m:d>
          <m:r>
            <m:rPr>
              <m:sty m:val="p"/>
            </m:rPr>
            <w:rPr>
              <w:rFonts w:ascii="Cambria Math" w:hAnsi="Cambria Math"/>
              <w:position w:val="-16"/>
            </w:rPr>
            <w:object w:dxaOrig="4300" w:dyaOrig="440" w14:anchorId="163494A3">
              <v:shape id="_x0000_i1032" type="#_x0000_t75" style="width:215.3pt;height:21.75pt" o:ole="">
                <v:imagedata r:id="rId38" o:title=""/>
              </v:shape>
              <o:OLEObject Type="Embed" ProgID="Equation.DSMT4" ShapeID="_x0000_i1032" DrawAspect="Content" ObjectID="_1569932942" r:id="rId39"/>
            </w:object>
          </m:r>
        </m:oMath>
      </m:oMathPara>
    </w:p>
    <w:p w14:paraId="3B53F6F5" w14:textId="2FA4BA60" w:rsidR="004540A5" w:rsidRPr="00BB6AD5" w:rsidRDefault="004540A5" w:rsidP="001333CD">
      <w:pPr>
        <w:pStyle w:val="NewNormal"/>
        <w:jc w:val="center"/>
        <w:rPr>
          <w:szCs w:val="28"/>
        </w:rPr>
      </w:pPr>
      <w:r w:rsidRPr="00040D88">
        <w:rPr>
          <w:position w:val="-16"/>
        </w:rPr>
        <w:object w:dxaOrig="3720" w:dyaOrig="440" w14:anchorId="756B478C">
          <v:shape id="_x0000_i1026" type="#_x0000_t75" style="width:186.1pt;height:21.75pt" o:ole="">
            <v:imagedata r:id="rId40" o:title=""/>
          </v:shape>
          <o:OLEObject Type="Embed" ProgID="Equation.DSMT4" ShapeID="_x0000_i1026" DrawAspect="Content" ObjectID="_1569932943" r:id="rId41"/>
        </w:object>
      </w:r>
    </w:p>
    <w:p w14:paraId="762A1AE6" w14:textId="1ED9FA31" w:rsidR="00B9376F" w:rsidRDefault="001333CD" w:rsidP="00B9376F">
      <w:pPr>
        <w:pStyle w:val="NewNormal"/>
      </w:pPr>
      <w:r w:rsidRPr="00B9376F">
        <w:t xml:space="preserve">This represents the linear approximation of the power model. Here Pin would represent the power consumed in the BS and Pout is the </w:t>
      </w:r>
      <w:r w:rsidR="000A25A5" w:rsidRPr="00B9376F">
        <w:t>RF output power, at maximum load the output power would be Pmax. Power consumption at zero load is given by P</w:t>
      </w:r>
      <w:r w:rsidR="00B9376F">
        <w:rPr>
          <w:vertAlign w:val="subscript"/>
        </w:rPr>
        <w:t>0</w:t>
      </w:r>
      <w:r w:rsidR="00B9376F">
        <w:t>,</w:t>
      </w:r>
      <w:r w:rsidR="000A25A5" w:rsidRPr="00B9376F">
        <w:t xml:space="preserve"> </w:t>
      </w:r>
      <w:r w:rsidR="00B9376F" w:rsidRPr="00B9376F">
        <w:t xml:space="preserve">Δp represents the slope </w:t>
      </w:r>
      <w:r w:rsidR="00B9376F">
        <w:t>of the curve. P</w:t>
      </w:r>
      <w:r w:rsidR="00B9376F">
        <w:rPr>
          <w:vertAlign w:val="subscript"/>
        </w:rPr>
        <w:t>sleep</w:t>
      </w:r>
      <w:r w:rsidR="00B9376F">
        <w:t xml:space="preserve"> represents the sleep mode power consumption in the BS when the load is low and N</w:t>
      </w:r>
      <w:r w:rsidR="00B9376F">
        <w:rPr>
          <w:vertAlign w:val="subscript"/>
        </w:rPr>
        <w:t>TRX</w:t>
      </w:r>
      <w:r w:rsidR="00B9376F">
        <w:t xml:space="preserve"> is the number of transceiver chains.</w:t>
      </w:r>
    </w:p>
    <w:p w14:paraId="2B5FECDD" w14:textId="7EFAD158" w:rsidR="00B9376F" w:rsidRDefault="00B9376F" w:rsidP="00B9376F">
      <w:pPr>
        <w:pStyle w:val="NewNormal"/>
      </w:pPr>
      <w:bookmarkStart w:id="28" w:name="_GoBack"/>
      <w:r>
        <w:rPr>
          <w:noProof/>
          <w:lang w:val="sv-SE" w:eastAsia="sv-SE"/>
        </w:rPr>
        <w:drawing>
          <wp:inline distT="0" distB="0" distL="0" distR="0" wp14:anchorId="10DE7865" wp14:editId="4DDCD7A8">
            <wp:extent cx="4283710" cy="1595120"/>
            <wp:effectExtent l="0" t="0" r="254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283710" cy="1595120"/>
                    </a:xfrm>
                    <a:prstGeom prst="rect">
                      <a:avLst/>
                    </a:prstGeom>
                  </pic:spPr>
                </pic:pic>
              </a:graphicData>
            </a:graphic>
          </wp:inline>
        </w:drawing>
      </w:r>
      <w:bookmarkEnd w:id="28"/>
    </w:p>
    <w:tbl>
      <w:tblPr>
        <w:tblStyle w:val="TableGrid"/>
        <w:tblW w:w="6736" w:type="dxa"/>
        <w:tblLook w:val="04A0" w:firstRow="1" w:lastRow="0" w:firstColumn="1" w:lastColumn="0" w:noHBand="0" w:noVBand="1"/>
      </w:tblPr>
      <w:tblGrid>
        <w:gridCol w:w="1122"/>
        <w:gridCol w:w="1122"/>
        <w:gridCol w:w="1123"/>
        <w:gridCol w:w="1123"/>
        <w:gridCol w:w="1123"/>
        <w:gridCol w:w="1123"/>
      </w:tblGrid>
      <w:tr w:rsidR="00473003" w14:paraId="344035F0" w14:textId="77777777" w:rsidTr="00CA361E">
        <w:tc>
          <w:tcPr>
            <w:tcW w:w="1122" w:type="dxa"/>
          </w:tcPr>
          <w:p w14:paraId="751425D4" w14:textId="1F2B1B58" w:rsidR="00473003" w:rsidRPr="00D777A6" w:rsidRDefault="00473003" w:rsidP="00473003">
            <w:pPr>
              <w:pStyle w:val="NewNormal"/>
              <w:ind w:firstLine="0"/>
              <w:jc w:val="center"/>
              <w:rPr>
                <w:lang w:eastAsia="sv-SE"/>
              </w:rPr>
            </w:pPr>
            <w:r w:rsidRPr="00D777A6">
              <w:rPr>
                <w:lang w:eastAsia="sv-SE"/>
              </w:rPr>
              <w:t>BS type</w:t>
            </w:r>
          </w:p>
        </w:tc>
        <w:tc>
          <w:tcPr>
            <w:tcW w:w="1122" w:type="dxa"/>
          </w:tcPr>
          <w:p w14:paraId="20FC29A2" w14:textId="26780F5B" w:rsidR="00473003" w:rsidRPr="00D777A6" w:rsidRDefault="00473003" w:rsidP="00CA361E">
            <w:pPr>
              <w:pStyle w:val="NewNormal"/>
              <w:ind w:firstLine="0"/>
              <w:jc w:val="center"/>
              <w:rPr>
                <w:i/>
                <w:vertAlign w:val="subscript"/>
                <w:lang w:eastAsia="sv-SE"/>
              </w:rPr>
            </w:pPr>
            <w:r w:rsidRPr="00D777A6">
              <w:rPr>
                <w:i/>
                <w:lang w:eastAsia="sv-SE"/>
              </w:rPr>
              <w:t>N</w:t>
            </w:r>
            <w:r w:rsidRPr="00D777A6">
              <w:rPr>
                <w:i/>
                <w:vertAlign w:val="subscript"/>
                <w:lang w:eastAsia="sv-SE"/>
              </w:rPr>
              <w:t>TRX</w:t>
            </w:r>
          </w:p>
        </w:tc>
        <w:tc>
          <w:tcPr>
            <w:tcW w:w="1123" w:type="dxa"/>
          </w:tcPr>
          <w:p w14:paraId="04D5E9D2" w14:textId="708702C6" w:rsidR="00473003" w:rsidRPr="00D777A6" w:rsidRDefault="00473003" w:rsidP="00CA361E">
            <w:pPr>
              <w:pStyle w:val="NewNormal"/>
              <w:ind w:firstLine="0"/>
              <w:jc w:val="center"/>
              <w:rPr>
                <w:lang w:eastAsia="sv-SE"/>
              </w:rPr>
            </w:pPr>
            <w:r w:rsidRPr="00D777A6">
              <w:rPr>
                <w:i/>
                <w:lang w:eastAsia="sv-SE"/>
              </w:rPr>
              <w:t>P</w:t>
            </w:r>
            <w:r w:rsidRPr="00D777A6">
              <w:rPr>
                <w:i/>
                <w:vertAlign w:val="subscript"/>
                <w:lang w:eastAsia="sv-SE"/>
              </w:rPr>
              <w:t>max</w:t>
            </w:r>
            <w:r w:rsidRPr="00D777A6">
              <w:rPr>
                <w:i/>
                <w:lang w:eastAsia="sv-SE"/>
              </w:rPr>
              <w:t>[W]</w:t>
            </w:r>
          </w:p>
        </w:tc>
        <w:tc>
          <w:tcPr>
            <w:tcW w:w="1123" w:type="dxa"/>
          </w:tcPr>
          <w:p w14:paraId="1D77D916" w14:textId="57C89131" w:rsidR="00473003" w:rsidRPr="00D777A6" w:rsidRDefault="00473003" w:rsidP="00CA361E">
            <w:pPr>
              <w:pStyle w:val="NewNormal"/>
              <w:ind w:firstLine="0"/>
              <w:jc w:val="center"/>
              <w:rPr>
                <w:lang w:eastAsia="sv-SE"/>
              </w:rPr>
            </w:pPr>
            <w:r w:rsidRPr="00D777A6">
              <w:rPr>
                <w:i/>
                <w:lang w:eastAsia="sv-SE"/>
              </w:rPr>
              <w:t>P</w:t>
            </w:r>
            <w:r w:rsidRPr="00D777A6">
              <w:rPr>
                <w:i/>
                <w:vertAlign w:val="subscript"/>
                <w:lang w:eastAsia="sv-SE"/>
              </w:rPr>
              <w:t>0</w:t>
            </w:r>
            <w:r w:rsidRPr="00D777A6">
              <w:rPr>
                <w:i/>
                <w:lang w:eastAsia="sv-SE"/>
              </w:rPr>
              <w:t>[W]</w:t>
            </w:r>
          </w:p>
        </w:tc>
        <w:tc>
          <w:tcPr>
            <w:tcW w:w="1123" w:type="dxa"/>
          </w:tcPr>
          <w:p w14:paraId="19CFD286" w14:textId="4A30BD6D" w:rsidR="00473003" w:rsidRPr="00D777A6" w:rsidRDefault="00473003" w:rsidP="00CA361E">
            <w:pPr>
              <w:pStyle w:val="NewNormal"/>
              <w:ind w:firstLine="0"/>
              <w:jc w:val="center"/>
              <w:rPr>
                <w:i/>
                <w:vertAlign w:val="subscript"/>
                <w:lang w:eastAsia="sv-SE"/>
              </w:rPr>
            </w:pPr>
            <w:r w:rsidRPr="00D777A6">
              <w:rPr>
                <w:lang w:eastAsia="sv-SE"/>
              </w:rPr>
              <w:t>Δ</w:t>
            </w:r>
            <w:r w:rsidRPr="00D777A6">
              <w:rPr>
                <w:i/>
                <w:vertAlign w:val="subscript"/>
                <w:lang w:eastAsia="sv-SE"/>
              </w:rPr>
              <w:t>p</w:t>
            </w:r>
          </w:p>
        </w:tc>
        <w:tc>
          <w:tcPr>
            <w:tcW w:w="1123" w:type="dxa"/>
          </w:tcPr>
          <w:p w14:paraId="54CC14A1" w14:textId="50E05C9F" w:rsidR="00473003" w:rsidRPr="00D777A6" w:rsidRDefault="00473003" w:rsidP="00CA361E">
            <w:pPr>
              <w:pStyle w:val="NewNormal"/>
              <w:ind w:firstLine="0"/>
              <w:jc w:val="center"/>
              <w:rPr>
                <w:lang w:eastAsia="sv-SE"/>
              </w:rPr>
            </w:pPr>
            <w:r w:rsidRPr="00D777A6">
              <w:rPr>
                <w:i/>
                <w:lang w:eastAsia="sv-SE"/>
              </w:rPr>
              <w:t>P</w:t>
            </w:r>
            <w:r w:rsidRPr="00D777A6">
              <w:rPr>
                <w:i/>
                <w:vertAlign w:val="subscript"/>
                <w:lang w:eastAsia="sv-SE"/>
              </w:rPr>
              <w:t>sleep</w:t>
            </w:r>
            <w:r w:rsidRPr="00D777A6">
              <w:rPr>
                <w:i/>
                <w:lang w:eastAsia="sv-SE"/>
              </w:rPr>
              <w:t>[W]</w:t>
            </w:r>
          </w:p>
        </w:tc>
      </w:tr>
      <w:tr w:rsidR="00473003" w14:paraId="3D958EFC" w14:textId="77777777" w:rsidTr="00CA361E">
        <w:tc>
          <w:tcPr>
            <w:tcW w:w="1122" w:type="dxa"/>
          </w:tcPr>
          <w:p w14:paraId="1E61FCAD" w14:textId="59AE5D0F" w:rsidR="00473003" w:rsidRDefault="00CA361E" w:rsidP="00473003">
            <w:pPr>
              <w:pStyle w:val="NewNormal"/>
              <w:ind w:firstLine="0"/>
              <w:rPr>
                <w:lang w:eastAsia="sv-SE"/>
              </w:rPr>
            </w:pPr>
            <w:r>
              <w:rPr>
                <w:lang w:eastAsia="sv-SE"/>
              </w:rPr>
              <w:t>Macro</w:t>
            </w:r>
          </w:p>
        </w:tc>
        <w:tc>
          <w:tcPr>
            <w:tcW w:w="1122" w:type="dxa"/>
          </w:tcPr>
          <w:p w14:paraId="30272D13" w14:textId="39895934" w:rsidR="00473003" w:rsidRDefault="00CA361E" w:rsidP="00CA361E">
            <w:pPr>
              <w:pStyle w:val="NewNormal"/>
              <w:ind w:firstLine="0"/>
              <w:jc w:val="center"/>
              <w:rPr>
                <w:lang w:eastAsia="sv-SE"/>
              </w:rPr>
            </w:pPr>
            <w:r>
              <w:rPr>
                <w:lang w:eastAsia="sv-SE"/>
              </w:rPr>
              <w:t>6</w:t>
            </w:r>
          </w:p>
        </w:tc>
        <w:tc>
          <w:tcPr>
            <w:tcW w:w="1123" w:type="dxa"/>
          </w:tcPr>
          <w:p w14:paraId="69F8FC87" w14:textId="13AD4456" w:rsidR="00473003" w:rsidRDefault="00CA361E" w:rsidP="00CA361E">
            <w:pPr>
              <w:pStyle w:val="NewNormal"/>
              <w:ind w:firstLine="0"/>
              <w:jc w:val="center"/>
              <w:rPr>
                <w:lang w:eastAsia="sv-SE"/>
              </w:rPr>
            </w:pPr>
            <w:r>
              <w:rPr>
                <w:lang w:eastAsia="sv-SE"/>
              </w:rPr>
              <w:t>20</w:t>
            </w:r>
          </w:p>
        </w:tc>
        <w:tc>
          <w:tcPr>
            <w:tcW w:w="1123" w:type="dxa"/>
          </w:tcPr>
          <w:p w14:paraId="0FFCC3F4" w14:textId="102A30E2" w:rsidR="00473003" w:rsidRDefault="00CA361E" w:rsidP="00CA361E">
            <w:pPr>
              <w:pStyle w:val="NewNormal"/>
              <w:ind w:firstLine="0"/>
              <w:jc w:val="center"/>
              <w:rPr>
                <w:lang w:eastAsia="sv-SE"/>
              </w:rPr>
            </w:pPr>
            <w:r>
              <w:rPr>
                <w:lang w:eastAsia="sv-SE"/>
              </w:rPr>
              <w:t>130</w:t>
            </w:r>
            <w:r w:rsidR="00D777A6">
              <w:rPr>
                <w:lang w:eastAsia="sv-SE"/>
              </w:rPr>
              <w:t>.0</w:t>
            </w:r>
          </w:p>
        </w:tc>
        <w:tc>
          <w:tcPr>
            <w:tcW w:w="1123" w:type="dxa"/>
          </w:tcPr>
          <w:p w14:paraId="6EF6133F" w14:textId="106A8CBF" w:rsidR="00473003" w:rsidRDefault="00D777A6" w:rsidP="00CA361E">
            <w:pPr>
              <w:pStyle w:val="NewNormal"/>
              <w:ind w:firstLine="0"/>
              <w:jc w:val="center"/>
              <w:rPr>
                <w:lang w:eastAsia="sv-SE"/>
              </w:rPr>
            </w:pPr>
            <w:r>
              <w:rPr>
                <w:lang w:eastAsia="sv-SE"/>
              </w:rPr>
              <w:t>4.7</w:t>
            </w:r>
          </w:p>
        </w:tc>
        <w:tc>
          <w:tcPr>
            <w:tcW w:w="1123" w:type="dxa"/>
          </w:tcPr>
          <w:p w14:paraId="714D4D26" w14:textId="17B7284D" w:rsidR="00473003" w:rsidRDefault="00D777A6" w:rsidP="00CA361E">
            <w:pPr>
              <w:pStyle w:val="NewNormal"/>
              <w:ind w:firstLine="0"/>
              <w:jc w:val="center"/>
              <w:rPr>
                <w:lang w:eastAsia="sv-SE"/>
              </w:rPr>
            </w:pPr>
            <w:r>
              <w:rPr>
                <w:lang w:eastAsia="sv-SE"/>
              </w:rPr>
              <w:t>75.0</w:t>
            </w:r>
          </w:p>
        </w:tc>
      </w:tr>
      <w:tr w:rsidR="00473003" w14:paraId="3C2AF17C" w14:textId="77777777" w:rsidTr="00CA361E">
        <w:tc>
          <w:tcPr>
            <w:tcW w:w="1122" w:type="dxa"/>
          </w:tcPr>
          <w:p w14:paraId="2D9B2DD8" w14:textId="7121A3A8" w:rsidR="00473003" w:rsidRDefault="00CA361E" w:rsidP="00473003">
            <w:pPr>
              <w:pStyle w:val="NewNormal"/>
              <w:ind w:firstLine="0"/>
              <w:rPr>
                <w:lang w:eastAsia="sv-SE"/>
              </w:rPr>
            </w:pPr>
            <w:r>
              <w:rPr>
                <w:lang w:eastAsia="sv-SE"/>
              </w:rPr>
              <w:t>RRH</w:t>
            </w:r>
          </w:p>
        </w:tc>
        <w:tc>
          <w:tcPr>
            <w:tcW w:w="1122" w:type="dxa"/>
          </w:tcPr>
          <w:p w14:paraId="353A7835" w14:textId="34BA7765" w:rsidR="00473003" w:rsidRDefault="00CA361E" w:rsidP="00CA361E">
            <w:pPr>
              <w:pStyle w:val="NewNormal"/>
              <w:ind w:firstLine="0"/>
              <w:jc w:val="center"/>
              <w:rPr>
                <w:lang w:eastAsia="sv-SE"/>
              </w:rPr>
            </w:pPr>
            <w:r>
              <w:rPr>
                <w:lang w:eastAsia="sv-SE"/>
              </w:rPr>
              <w:t>6</w:t>
            </w:r>
          </w:p>
        </w:tc>
        <w:tc>
          <w:tcPr>
            <w:tcW w:w="1123" w:type="dxa"/>
          </w:tcPr>
          <w:p w14:paraId="1F2260B3" w14:textId="03BFDF63" w:rsidR="00473003" w:rsidRDefault="00CA361E" w:rsidP="00CA361E">
            <w:pPr>
              <w:pStyle w:val="NewNormal"/>
              <w:ind w:firstLine="0"/>
              <w:jc w:val="center"/>
              <w:rPr>
                <w:lang w:eastAsia="sv-SE"/>
              </w:rPr>
            </w:pPr>
            <w:r>
              <w:rPr>
                <w:lang w:eastAsia="sv-SE"/>
              </w:rPr>
              <w:t>20</w:t>
            </w:r>
          </w:p>
        </w:tc>
        <w:tc>
          <w:tcPr>
            <w:tcW w:w="1123" w:type="dxa"/>
          </w:tcPr>
          <w:p w14:paraId="04E46588" w14:textId="347A76BE" w:rsidR="00473003" w:rsidRDefault="00CA361E" w:rsidP="00CA361E">
            <w:pPr>
              <w:pStyle w:val="NewNormal"/>
              <w:ind w:firstLine="0"/>
              <w:jc w:val="center"/>
              <w:rPr>
                <w:lang w:eastAsia="sv-SE"/>
              </w:rPr>
            </w:pPr>
            <w:r>
              <w:rPr>
                <w:lang w:eastAsia="sv-SE"/>
              </w:rPr>
              <w:t>84</w:t>
            </w:r>
            <w:r w:rsidR="00D777A6">
              <w:rPr>
                <w:lang w:eastAsia="sv-SE"/>
              </w:rPr>
              <w:t>.0</w:t>
            </w:r>
          </w:p>
        </w:tc>
        <w:tc>
          <w:tcPr>
            <w:tcW w:w="1123" w:type="dxa"/>
          </w:tcPr>
          <w:p w14:paraId="4917D637" w14:textId="389C9F22" w:rsidR="00473003" w:rsidRDefault="00D777A6" w:rsidP="00CA361E">
            <w:pPr>
              <w:pStyle w:val="NewNormal"/>
              <w:ind w:firstLine="0"/>
              <w:jc w:val="center"/>
              <w:rPr>
                <w:lang w:eastAsia="sv-SE"/>
              </w:rPr>
            </w:pPr>
            <w:r>
              <w:rPr>
                <w:lang w:eastAsia="sv-SE"/>
              </w:rPr>
              <w:t>2.8</w:t>
            </w:r>
          </w:p>
        </w:tc>
        <w:tc>
          <w:tcPr>
            <w:tcW w:w="1123" w:type="dxa"/>
          </w:tcPr>
          <w:p w14:paraId="3281E495" w14:textId="0C72B147" w:rsidR="00473003" w:rsidRDefault="00D777A6" w:rsidP="00CA361E">
            <w:pPr>
              <w:pStyle w:val="NewNormal"/>
              <w:ind w:firstLine="0"/>
              <w:jc w:val="center"/>
              <w:rPr>
                <w:lang w:eastAsia="sv-SE"/>
              </w:rPr>
            </w:pPr>
            <w:r>
              <w:rPr>
                <w:lang w:eastAsia="sv-SE"/>
              </w:rPr>
              <w:t>56.0</w:t>
            </w:r>
          </w:p>
        </w:tc>
      </w:tr>
      <w:tr w:rsidR="00473003" w14:paraId="419A43AB" w14:textId="77777777" w:rsidTr="00CA361E">
        <w:tc>
          <w:tcPr>
            <w:tcW w:w="1122" w:type="dxa"/>
          </w:tcPr>
          <w:p w14:paraId="567EF537" w14:textId="44720FBB" w:rsidR="00473003" w:rsidRDefault="00CA361E" w:rsidP="00473003">
            <w:pPr>
              <w:pStyle w:val="NewNormal"/>
              <w:ind w:firstLine="0"/>
              <w:rPr>
                <w:lang w:eastAsia="sv-SE"/>
              </w:rPr>
            </w:pPr>
            <w:r>
              <w:rPr>
                <w:lang w:eastAsia="sv-SE"/>
              </w:rPr>
              <w:t>Mi</w:t>
            </w:r>
            <w:r>
              <w:rPr>
                <w:lang w:eastAsia="sv-SE"/>
              </w:rPr>
              <w:t>cro</w:t>
            </w:r>
          </w:p>
        </w:tc>
        <w:tc>
          <w:tcPr>
            <w:tcW w:w="1122" w:type="dxa"/>
          </w:tcPr>
          <w:p w14:paraId="5F9230A5" w14:textId="16D0C8FF" w:rsidR="00473003" w:rsidRDefault="00CA361E" w:rsidP="00CA361E">
            <w:pPr>
              <w:pStyle w:val="NewNormal"/>
              <w:ind w:firstLine="0"/>
              <w:jc w:val="center"/>
              <w:rPr>
                <w:lang w:eastAsia="sv-SE"/>
              </w:rPr>
            </w:pPr>
            <w:r>
              <w:rPr>
                <w:lang w:eastAsia="sv-SE"/>
              </w:rPr>
              <w:t>2</w:t>
            </w:r>
          </w:p>
        </w:tc>
        <w:tc>
          <w:tcPr>
            <w:tcW w:w="1123" w:type="dxa"/>
          </w:tcPr>
          <w:p w14:paraId="066118D7" w14:textId="3A4878F4" w:rsidR="00473003" w:rsidRDefault="00CA361E" w:rsidP="00CA361E">
            <w:pPr>
              <w:pStyle w:val="NewNormal"/>
              <w:ind w:firstLine="0"/>
              <w:jc w:val="center"/>
              <w:rPr>
                <w:lang w:eastAsia="sv-SE"/>
              </w:rPr>
            </w:pPr>
            <w:r>
              <w:rPr>
                <w:lang w:eastAsia="sv-SE"/>
              </w:rPr>
              <w:t>6.3</w:t>
            </w:r>
          </w:p>
        </w:tc>
        <w:tc>
          <w:tcPr>
            <w:tcW w:w="1123" w:type="dxa"/>
          </w:tcPr>
          <w:p w14:paraId="56029CFD" w14:textId="45FE3B3F" w:rsidR="00473003" w:rsidRDefault="00CA361E" w:rsidP="00CA361E">
            <w:pPr>
              <w:pStyle w:val="NewNormal"/>
              <w:ind w:firstLine="0"/>
              <w:jc w:val="center"/>
              <w:rPr>
                <w:lang w:eastAsia="sv-SE"/>
              </w:rPr>
            </w:pPr>
            <w:r>
              <w:rPr>
                <w:lang w:eastAsia="sv-SE"/>
              </w:rPr>
              <w:t>56</w:t>
            </w:r>
            <w:r w:rsidR="00D777A6">
              <w:rPr>
                <w:lang w:eastAsia="sv-SE"/>
              </w:rPr>
              <w:t>.0</w:t>
            </w:r>
          </w:p>
        </w:tc>
        <w:tc>
          <w:tcPr>
            <w:tcW w:w="1123" w:type="dxa"/>
          </w:tcPr>
          <w:p w14:paraId="3D4D682F" w14:textId="56641632" w:rsidR="00473003" w:rsidRDefault="00D777A6" w:rsidP="00CA361E">
            <w:pPr>
              <w:pStyle w:val="NewNormal"/>
              <w:ind w:firstLine="0"/>
              <w:jc w:val="center"/>
              <w:rPr>
                <w:lang w:eastAsia="sv-SE"/>
              </w:rPr>
            </w:pPr>
            <w:r>
              <w:rPr>
                <w:lang w:eastAsia="sv-SE"/>
              </w:rPr>
              <w:t>2.6</w:t>
            </w:r>
          </w:p>
        </w:tc>
        <w:tc>
          <w:tcPr>
            <w:tcW w:w="1123" w:type="dxa"/>
          </w:tcPr>
          <w:p w14:paraId="5DA2977B" w14:textId="3A202B19" w:rsidR="00473003" w:rsidRDefault="00D777A6" w:rsidP="00CA361E">
            <w:pPr>
              <w:pStyle w:val="NewNormal"/>
              <w:ind w:firstLine="0"/>
              <w:jc w:val="center"/>
              <w:rPr>
                <w:lang w:eastAsia="sv-SE"/>
              </w:rPr>
            </w:pPr>
            <w:r>
              <w:rPr>
                <w:lang w:eastAsia="sv-SE"/>
              </w:rPr>
              <w:t>39.0</w:t>
            </w:r>
          </w:p>
        </w:tc>
      </w:tr>
      <w:tr w:rsidR="00473003" w14:paraId="4ED03969" w14:textId="77777777" w:rsidTr="00CA361E">
        <w:tc>
          <w:tcPr>
            <w:tcW w:w="1122" w:type="dxa"/>
          </w:tcPr>
          <w:p w14:paraId="5622C5DF" w14:textId="66A90B8A" w:rsidR="00473003" w:rsidRDefault="00CA361E" w:rsidP="00473003">
            <w:pPr>
              <w:pStyle w:val="NewNormal"/>
              <w:ind w:firstLine="0"/>
              <w:rPr>
                <w:lang w:eastAsia="sv-SE"/>
              </w:rPr>
            </w:pPr>
            <w:r>
              <w:rPr>
                <w:lang w:eastAsia="sv-SE"/>
              </w:rPr>
              <w:t>Pico</w:t>
            </w:r>
          </w:p>
        </w:tc>
        <w:tc>
          <w:tcPr>
            <w:tcW w:w="1122" w:type="dxa"/>
          </w:tcPr>
          <w:p w14:paraId="0F0DD22F" w14:textId="46E9388C" w:rsidR="00473003" w:rsidRDefault="00CA361E" w:rsidP="00CA361E">
            <w:pPr>
              <w:pStyle w:val="NewNormal"/>
              <w:ind w:firstLine="0"/>
              <w:jc w:val="center"/>
              <w:rPr>
                <w:lang w:eastAsia="sv-SE"/>
              </w:rPr>
            </w:pPr>
            <w:r>
              <w:rPr>
                <w:lang w:eastAsia="sv-SE"/>
              </w:rPr>
              <w:t>2</w:t>
            </w:r>
          </w:p>
        </w:tc>
        <w:tc>
          <w:tcPr>
            <w:tcW w:w="1123" w:type="dxa"/>
          </w:tcPr>
          <w:p w14:paraId="20450435" w14:textId="1DBD6A65" w:rsidR="00473003" w:rsidRDefault="00CA361E" w:rsidP="00CA361E">
            <w:pPr>
              <w:pStyle w:val="NewNormal"/>
              <w:ind w:firstLine="0"/>
              <w:jc w:val="center"/>
              <w:rPr>
                <w:lang w:eastAsia="sv-SE"/>
              </w:rPr>
            </w:pPr>
            <w:r>
              <w:rPr>
                <w:lang w:eastAsia="sv-SE"/>
              </w:rPr>
              <w:t>0.13</w:t>
            </w:r>
          </w:p>
        </w:tc>
        <w:tc>
          <w:tcPr>
            <w:tcW w:w="1123" w:type="dxa"/>
          </w:tcPr>
          <w:p w14:paraId="12BF2266" w14:textId="2E2A73E0" w:rsidR="00473003" w:rsidRDefault="00D777A6" w:rsidP="00CA361E">
            <w:pPr>
              <w:pStyle w:val="NewNormal"/>
              <w:ind w:firstLine="0"/>
              <w:jc w:val="center"/>
              <w:rPr>
                <w:lang w:eastAsia="sv-SE"/>
              </w:rPr>
            </w:pPr>
            <w:r>
              <w:rPr>
                <w:lang w:eastAsia="sv-SE"/>
              </w:rPr>
              <w:t>6.8</w:t>
            </w:r>
          </w:p>
        </w:tc>
        <w:tc>
          <w:tcPr>
            <w:tcW w:w="1123" w:type="dxa"/>
          </w:tcPr>
          <w:p w14:paraId="49975EEC" w14:textId="555CA842" w:rsidR="00473003" w:rsidRDefault="00D777A6" w:rsidP="00CA361E">
            <w:pPr>
              <w:pStyle w:val="NewNormal"/>
              <w:ind w:firstLine="0"/>
              <w:jc w:val="center"/>
              <w:rPr>
                <w:lang w:eastAsia="sv-SE"/>
              </w:rPr>
            </w:pPr>
            <w:r>
              <w:rPr>
                <w:lang w:eastAsia="sv-SE"/>
              </w:rPr>
              <w:t>4.0</w:t>
            </w:r>
          </w:p>
        </w:tc>
        <w:tc>
          <w:tcPr>
            <w:tcW w:w="1123" w:type="dxa"/>
          </w:tcPr>
          <w:p w14:paraId="4F216298" w14:textId="27203FB2" w:rsidR="00473003" w:rsidRDefault="00D777A6" w:rsidP="00CA361E">
            <w:pPr>
              <w:pStyle w:val="NewNormal"/>
              <w:ind w:firstLine="0"/>
              <w:jc w:val="center"/>
              <w:rPr>
                <w:lang w:eastAsia="sv-SE"/>
              </w:rPr>
            </w:pPr>
            <w:r>
              <w:rPr>
                <w:lang w:eastAsia="sv-SE"/>
              </w:rPr>
              <w:t>4.3</w:t>
            </w:r>
          </w:p>
        </w:tc>
      </w:tr>
      <w:tr w:rsidR="00473003" w14:paraId="0E65CA68" w14:textId="77777777" w:rsidTr="00CA361E">
        <w:tc>
          <w:tcPr>
            <w:tcW w:w="1122" w:type="dxa"/>
          </w:tcPr>
          <w:p w14:paraId="253742F8" w14:textId="34003BBD" w:rsidR="00473003" w:rsidRDefault="00CA361E" w:rsidP="00473003">
            <w:pPr>
              <w:pStyle w:val="NewNormal"/>
              <w:ind w:firstLine="0"/>
              <w:rPr>
                <w:lang w:eastAsia="sv-SE"/>
              </w:rPr>
            </w:pPr>
            <w:r>
              <w:rPr>
                <w:lang w:eastAsia="sv-SE"/>
              </w:rPr>
              <w:t>Femto</w:t>
            </w:r>
          </w:p>
        </w:tc>
        <w:tc>
          <w:tcPr>
            <w:tcW w:w="1122" w:type="dxa"/>
          </w:tcPr>
          <w:p w14:paraId="5410E50E" w14:textId="49FDFFC8" w:rsidR="00473003" w:rsidRDefault="00CA361E" w:rsidP="00CA361E">
            <w:pPr>
              <w:pStyle w:val="NewNormal"/>
              <w:ind w:firstLine="0"/>
              <w:jc w:val="center"/>
              <w:rPr>
                <w:lang w:eastAsia="sv-SE"/>
              </w:rPr>
            </w:pPr>
            <w:r>
              <w:rPr>
                <w:lang w:eastAsia="sv-SE"/>
              </w:rPr>
              <w:t>2</w:t>
            </w:r>
          </w:p>
        </w:tc>
        <w:tc>
          <w:tcPr>
            <w:tcW w:w="1123" w:type="dxa"/>
          </w:tcPr>
          <w:p w14:paraId="2730366F" w14:textId="4C454634" w:rsidR="00473003" w:rsidRDefault="00CA361E" w:rsidP="00CA361E">
            <w:pPr>
              <w:pStyle w:val="NewNormal"/>
              <w:ind w:firstLine="0"/>
              <w:jc w:val="center"/>
              <w:rPr>
                <w:lang w:eastAsia="sv-SE"/>
              </w:rPr>
            </w:pPr>
            <w:r>
              <w:rPr>
                <w:lang w:eastAsia="sv-SE"/>
              </w:rPr>
              <w:t>0.05</w:t>
            </w:r>
          </w:p>
        </w:tc>
        <w:tc>
          <w:tcPr>
            <w:tcW w:w="1123" w:type="dxa"/>
          </w:tcPr>
          <w:p w14:paraId="7FA50CD3" w14:textId="5337579E" w:rsidR="00473003" w:rsidRDefault="00D777A6" w:rsidP="00CA361E">
            <w:pPr>
              <w:pStyle w:val="NewNormal"/>
              <w:ind w:firstLine="0"/>
              <w:jc w:val="center"/>
              <w:rPr>
                <w:lang w:eastAsia="sv-SE"/>
              </w:rPr>
            </w:pPr>
            <w:r>
              <w:rPr>
                <w:lang w:eastAsia="sv-SE"/>
              </w:rPr>
              <w:t>4.8</w:t>
            </w:r>
          </w:p>
        </w:tc>
        <w:tc>
          <w:tcPr>
            <w:tcW w:w="1123" w:type="dxa"/>
          </w:tcPr>
          <w:p w14:paraId="79E9E5F2" w14:textId="610B4149" w:rsidR="00473003" w:rsidRDefault="00D777A6" w:rsidP="00CA361E">
            <w:pPr>
              <w:pStyle w:val="NewNormal"/>
              <w:ind w:firstLine="0"/>
              <w:jc w:val="center"/>
              <w:rPr>
                <w:lang w:eastAsia="sv-SE"/>
              </w:rPr>
            </w:pPr>
            <w:r>
              <w:rPr>
                <w:lang w:eastAsia="sv-SE"/>
              </w:rPr>
              <w:t>8.0</w:t>
            </w:r>
          </w:p>
        </w:tc>
        <w:tc>
          <w:tcPr>
            <w:tcW w:w="1123" w:type="dxa"/>
          </w:tcPr>
          <w:p w14:paraId="1D277951" w14:textId="122F6308" w:rsidR="00473003" w:rsidRDefault="00D777A6" w:rsidP="00CA361E">
            <w:pPr>
              <w:pStyle w:val="NewNormal"/>
              <w:ind w:firstLine="0"/>
              <w:jc w:val="center"/>
              <w:rPr>
                <w:lang w:eastAsia="sv-SE"/>
              </w:rPr>
            </w:pPr>
            <w:r>
              <w:rPr>
                <w:lang w:eastAsia="sv-SE"/>
              </w:rPr>
              <w:t>2.9</w:t>
            </w:r>
          </w:p>
        </w:tc>
      </w:tr>
    </w:tbl>
    <w:p w14:paraId="18D8A1FC" w14:textId="77777777" w:rsidR="00473003" w:rsidRDefault="00473003" w:rsidP="00B9376F">
      <w:pPr>
        <w:pStyle w:val="NewNormal"/>
        <w:ind w:firstLine="0"/>
        <w:rPr>
          <w:lang w:eastAsia="sv-SE"/>
        </w:rPr>
      </w:pPr>
    </w:p>
    <w:p w14:paraId="78A511DD" w14:textId="28246F90" w:rsidR="00B9376F" w:rsidRDefault="00B9376F" w:rsidP="00B9376F">
      <w:pPr>
        <w:pStyle w:val="NewNormal"/>
        <w:ind w:firstLine="0"/>
      </w:pPr>
      <w:r>
        <w:rPr>
          <w:lang w:eastAsia="sv-SE"/>
        </w:rPr>
        <w:t>Table 3.  This table provides parameters of power model for different BSs.</w:t>
      </w:r>
      <w:r w:rsidR="0067071D">
        <w:rPr>
          <w:lang w:eastAsia="sv-SE"/>
        </w:rPr>
        <w:fldChar w:fldCharType="begin" w:fldLock="1"/>
      </w:r>
      <w:r w:rsidR="007C0E20">
        <w:rPr>
          <w:lang w:eastAsia="sv-SE"/>
        </w:rPr>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67071D">
        <w:rPr>
          <w:lang w:eastAsia="sv-SE"/>
        </w:rPr>
        <w:fldChar w:fldCharType="separate"/>
      </w:r>
      <w:r w:rsidR="007C0E20" w:rsidRPr="007C0E20">
        <w:rPr>
          <w:noProof/>
          <w:lang w:eastAsia="sv-SE"/>
        </w:rPr>
        <w:t>[2]</w:t>
      </w:r>
      <w:r w:rsidR="0067071D">
        <w:rPr>
          <w:lang w:eastAsia="sv-SE"/>
        </w:rPr>
        <w:fldChar w:fldCharType="end"/>
      </w:r>
    </w:p>
    <w:p w14:paraId="7076AA98" w14:textId="77777777" w:rsidR="00B9376F" w:rsidRDefault="00B9376F" w:rsidP="00B9376F">
      <w:pPr>
        <w:pStyle w:val="NewNormal"/>
        <w:rPr>
          <w:sz w:val="28"/>
          <w:szCs w:val="28"/>
        </w:rPr>
      </w:pPr>
    </w:p>
    <w:p w14:paraId="3BDBDEF0" w14:textId="78BF502C" w:rsidR="00B9376F" w:rsidRDefault="00B9376F" w:rsidP="0090336B">
      <w:pPr>
        <w:pStyle w:val="Heading2"/>
      </w:pPr>
      <w:bookmarkStart w:id="29" w:name="_Toc483788089"/>
      <w:r>
        <w:t xml:space="preserve">Energy consumption </w:t>
      </w:r>
      <w:r w:rsidR="002C32B8">
        <w:t>reference</w:t>
      </w:r>
      <w:r w:rsidR="00A2215C">
        <w:t>s</w:t>
      </w:r>
      <w:bookmarkEnd w:id="29"/>
    </w:p>
    <w:p w14:paraId="17403E5D" w14:textId="2C2849D7" w:rsidR="001F2F0B" w:rsidRDefault="001F2F0B" w:rsidP="001F2F0B">
      <w:pPr>
        <w:pStyle w:val="NewNormal"/>
        <w:ind w:left="360" w:firstLine="0"/>
      </w:pPr>
      <w:r>
        <w:t xml:space="preserve">To compare how much energy is </w:t>
      </w:r>
      <w:r w:rsidR="00A2215C">
        <w:t xml:space="preserve">consumed in different scenarios we will make use of Power per unit area and Energy per </w:t>
      </w:r>
      <w:r w:rsidR="00235F37">
        <w:t>bit as, they provide standard unit for comparison of energy performance.</w:t>
      </w:r>
    </w:p>
    <w:p w14:paraId="26DC914B" w14:textId="3764AF47" w:rsidR="00A2215C" w:rsidRPr="0090336B" w:rsidRDefault="00A2215C" w:rsidP="0090336B">
      <w:pPr>
        <w:pStyle w:val="Heading3"/>
      </w:pPr>
      <w:r w:rsidRPr="0090336B">
        <w:t xml:space="preserve"> </w:t>
      </w:r>
      <w:bookmarkStart w:id="30" w:name="_Toc483788090"/>
      <w:r w:rsidRPr="0090336B">
        <w:rPr>
          <w:rStyle w:val="Heading2Char"/>
          <w:color w:val="243F60" w:themeColor="accent1" w:themeShade="7F"/>
          <w:sz w:val="24"/>
          <w:szCs w:val="24"/>
        </w:rPr>
        <w:t>Energy per bit</w:t>
      </w:r>
      <w:bookmarkEnd w:id="30"/>
    </w:p>
    <w:p w14:paraId="69656B1C" w14:textId="12D7ECAC" w:rsidR="00A2215C" w:rsidRDefault="00A2215C" w:rsidP="00A2215C">
      <w:pPr>
        <w:pStyle w:val="NewNormal"/>
        <w:ind w:left="360" w:firstLine="944"/>
      </w:pPr>
      <w:r>
        <w:t xml:space="preserve">It </w:t>
      </w:r>
      <w:r w:rsidR="00AD27EA">
        <w:t xml:space="preserve">is the amount of energy consumed in delivering a single bit from the transmitter. It is calculated by dividing the total energy consumed, E over a time interval of, T by the total number of transmitted bits, B during that duration. </w:t>
      </w:r>
      <w:r w:rsidR="00F04885">
        <w:t>It is e</w:t>
      </w:r>
      <w:r w:rsidR="00956A23">
        <w:t>xpressed in [W/bps]</w:t>
      </w:r>
      <w:r w:rsidR="00F04885">
        <w:t>.</w:t>
      </w:r>
    </w:p>
    <w:p w14:paraId="49175266" w14:textId="1121799F" w:rsidR="00C97692" w:rsidRDefault="00C97692" w:rsidP="00C97692">
      <w:pPr>
        <w:pStyle w:val="NewNormal"/>
        <w:ind w:left="360" w:firstLine="944"/>
        <w:jc w:val="right"/>
      </w:pPr>
      <w:r w:rsidRPr="00040D88">
        <w:rPr>
          <w:position w:val="-24"/>
        </w:rPr>
        <w:object w:dxaOrig="1640" w:dyaOrig="620" w14:anchorId="195947BA">
          <v:shape id="_x0000_i1052" type="#_x0000_t75" style="width:82.2pt;height:31.25pt" o:ole="">
            <v:imagedata r:id="rId43" o:title=""/>
          </v:shape>
          <o:OLEObject Type="Embed" ProgID="Equation.DSMT4" ShapeID="_x0000_i1052" DrawAspect="Content" ObjectID="_1569932944" r:id="rId44"/>
        </w:object>
      </w:r>
      <w:r w:rsidRPr="004A4659">
        <w:t xml:space="preserve">                                                   (3.4)</w:t>
      </w:r>
    </w:p>
    <w:p w14:paraId="6635120E" w14:textId="1F8852A0" w:rsidR="00581001" w:rsidRDefault="00581001" w:rsidP="00BB6AD5">
      <w:pPr>
        <w:pStyle w:val="NewNormal"/>
        <w:ind w:left="360" w:firstLine="944"/>
        <w:jc w:val="right"/>
      </w:pPr>
    </w:p>
    <w:p w14:paraId="7ED8B102" w14:textId="6F696388" w:rsidR="00956A23" w:rsidRDefault="00956A23" w:rsidP="0090336B">
      <w:pPr>
        <w:pStyle w:val="Heading3"/>
      </w:pPr>
      <w:r>
        <w:t xml:space="preserve"> </w:t>
      </w:r>
      <w:bookmarkStart w:id="31" w:name="_Toc483788091"/>
      <w:r w:rsidRPr="0090336B">
        <w:rPr>
          <w:rStyle w:val="Heading3Char"/>
        </w:rPr>
        <w:t>Power per unit area</w:t>
      </w:r>
      <w:bookmarkEnd w:id="31"/>
    </w:p>
    <w:p w14:paraId="325EF40A" w14:textId="4AADCBC5" w:rsidR="00956A23" w:rsidRDefault="00956A23" w:rsidP="00A2215C">
      <w:pPr>
        <w:pStyle w:val="NewNormal"/>
        <w:ind w:left="360" w:firstLine="944"/>
      </w:pPr>
      <w:r>
        <w:t>It is the amo</w:t>
      </w:r>
      <w:r w:rsidR="00F9281C">
        <w:t>unt of power consumed in</w:t>
      </w:r>
      <w:r>
        <w:t xml:space="preserve"> the network divided </w:t>
      </w:r>
      <w:r w:rsidR="00F9281C">
        <w:t xml:space="preserve">on average </w:t>
      </w:r>
      <w:r>
        <w:t>by the</w:t>
      </w:r>
      <w:r w:rsidR="00F9281C">
        <w:t xml:space="preserve"> coverage</w:t>
      </w:r>
      <w:r w:rsidR="00F04885">
        <w:t xml:space="preserve"> area. It is expressed in [W/m</w:t>
      </w:r>
      <w:r w:rsidR="00F04885">
        <w:rPr>
          <w:vertAlign w:val="superscript"/>
        </w:rPr>
        <w:t>2</w:t>
      </w:r>
      <w:r w:rsidR="00F04885">
        <w:t>].</w:t>
      </w:r>
    </w:p>
    <w:p w14:paraId="308256AC" w14:textId="77777777" w:rsidR="00E8347E" w:rsidRDefault="00E8347E" w:rsidP="00AF2FC0">
      <w:pPr>
        <w:pStyle w:val="NewNormal"/>
        <w:ind w:left="360" w:firstLine="944"/>
        <w:rPr>
          <w:sz w:val="28"/>
          <w:szCs w:val="28"/>
        </w:rPr>
      </w:pPr>
    </w:p>
    <w:p w14:paraId="505797BD" w14:textId="40229E98" w:rsidR="00BB6AD5" w:rsidRDefault="00C97692" w:rsidP="00473003">
      <w:pPr>
        <w:pStyle w:val="NewNormal"/>
        <w:ind w:firstLine="1304"/>
      </w:pPr>
      <w:r w:rsidRPr="00040D88">
        <w:rPr>
          <w:position w:val="-24"/>
        </w:rPr>
        <w:object w:dxaOrig="2079" w:dyaOrig="620" w14:anchorId="3293D63E">
          <v:shape id="_x0000_i1053" type="#_x0000_t75" style="width:103.9pt;height:31.25pt" o:ole="">
            <v:imagedata r:id="rId45" o:title=""/>
          </v:shape>
          <o:OLEObject Type="Embed" ProgID="Equation.DSMT4" ShapeID="_x0000_i1053" DrawAspect="Content" ObjectID="_1569932945" r:id="rId46"/>
        </w:object>
      </w:r>
      <w:r>
        <w:t xml:space="preserve">       </w:t>
      </w:r>
      <w:r>
        <w:tab/>
      </w:r>
      <w:r>
        <w:tab/>
        <w:t xml:space="preserve">     </w:t>
      </w:r>
      <w:r w:rsidRPr="00BB6AD5">
        <w:rPr>
          <w:szCs w:val="28"/>
        </w:rPr>
        <w:t>(3.5)</w:t>
      </w:r>
    </w:p>
    <w:p w14:paraId="49A21BC3" w14:textId="77777777" w:rsidR="00BB6AD5" w:rsidRDefault="00BB6AD5" w:rsidP="00AF2FC0">
      <w:pPr>
        <w:pStyle w:val="NewNormal"/>
      </w:pPr>
    </w:p>
    <w:p w14:paraId="2B8AB166" w14:textId="0706FA36" w:rsidR="00E8347E" w:rsidRPr="00F820F6" w:rsidRDefault="00E8347E" w:rsidP="0090336B">
      <w:pPr>
        <w:pStyle w:val="Heading2"/>
        <w:rPr>
          <w:sz w:val="22"/>
          <w:szCs w:val="22"/>
        </w:rPr>
      </w:pPr>
      <w:bookmarkStart w:id="32" w:name="_Toc483788092"/>
      <w:r w:rsidRPr="0090336B">
        <w:rPr>
          <w:rStyle w:val="Heading3Char"/>
        </w:rPr>
        <w:t>Averaging power consumption</w:t>
      </w:r>
      <w:bookmarkEnd w:id="32"/>
    </w:p>
    <w:p w14:paraId="60A17981" w14:textId="2530200E" w:rsidR="00E8347E" w:rsidRPr="00F820F6" w:rsidRDefault="00E8347E" w:rsidP="00AF2FC0">
      <w:pPr>
        <w:pStyle w:val="NewNormal"/>
      </w:pPr>
      <w:r w:rsidRPr="00F820F6">
        <w:t xml:space="preserve">The simulator used in the project is a static simulator which runs from 0 – T and takes the average of the power consumed during that time period. This falls in confirmation of our model as power consumption is a function, </w:t>
      </w:r>
      <w:r w:rsidR="00E23FA1">
        <w:t>u</w:t>
      </w:r>
      <w:r w:rsidRPr="00F820F6">
        <w:t>(t) which depends upon the traffic generated at a particular time instant t. The average power consumed over the time interval is:</w:t>
      </w:r>
    </w:p>
    <w:p w14:paraId="0708C735" w14:textId="0321A2C0" w:rsidR="00C97692" w:rsidRPr="00F820F6" w:rsidRDefault="00C97692" w:rsidP="00AF2FC0">
      <w:pPr>
        <w:pStyle w:val="NewNormal"/>
      </w:pPr>
      <w:r w:rsidRPr="00040D88">
        <w:rPr>
          <w:position w:val="-32"/>
        </w:rPr>
        <w:object w:dxaOrig="1600" w:dyaOrig="740" w14:anchorId="07AEF1D4">
          <v:shape id="_x0000_i1054" type="#_x0000_t75" style="width:80.15pt;height:36.7pt" o:ole="">
            <v:imagedata r:id="rId47" o:title=""/>
          </v:shape>
          <o:OLEObject Type="Embed" ProgID="Equation.DSMT4" ShapeID="_x0000_i1054" DrawAspect="Content" ObjectID="_1569932946" r:id="rId48"/>
        </w:object>
      </w:r>
      <w:r>
        <w:tab/>
      </w:r>
      <w:r>
        <w:tab/>
      </w:r>
      <w:r>
        <w:tab/>
        <w:t>(3.6)</w:t>
      </w:r>
    </w:p>
    <w:p w14:paraId="36D4CB46" w14:textId="0311B286" w:rsidR="006218E9" w:rsidRDefault="00E8347E" w:rsidP="00AF2FC0">
      <w:pPr>
        <w:pStyle w:val="NewNormal"/>
      </w:pPr>
      <w:r w:rsidRPr="00F820F6">
        <w:t xml:space="preserve">So, by </w:t>
      </w:r>
      <w:r w:rsidR="00E23FA1">
        <w:t xml:space="preserve">applying </w:t>
      </w:r>
      <w:r w:rsidR="006218E9" w:rsidRPr="00F820F6">
        <w:t>eq. 3.3</w:t>
      </w:r>
      <w:r w:rsidR="00E23FA1">
        <w:t xml:space="preserve"> in 3.6</w:t>
      </w:r>
      <w:r w:rsidR="006218E9" w:rsidRPr="00F820F6">
        <w:t xml:space="preserve"> we get</w:t>
      </w:r>
    </w:p>
    <w:p w14:paraId="4FF22633" w14:textId="0CB72BCD" w:rsidR="00E8347E" w:rsidRDefault="00E23FA1" w:rsidP="00AF2FC0">
      <w:pPr>
        <w:pStyle w:val="NewNormal"/>
      </w:pPr>
      <w:r>
        <w:t xml:space="preserve">   </w:t>
      </w:r>
    </w:p>
    <w:p w14:paraId="6A6D3AD9" w14:textId="7CA675DA" w:rsidR="00C97692" w:rsidRDefault="00C97692" w:rsidP="00AF2FC0">
      <w:pPr>
        <w:pStyle w:val="NewNormal"/>
      </w:pPr>
      <w:r w:rsidRPr="00040D88">
        <w:rPr>
          <w:position w:val="-32"/>
        </w:rPr>
        <w:object w:dxaOrig="3180" w:dyaOrig="740" w14:anchorId="196C9CDB">
          <v:shape id="_x0000_i1055" type="#_x0000_t75" style="width:158.95pt;height:36.7pt" o:ole="">
            <v:imagedata r:id="rId49" o:title=""/>
          </v:shape>
          <o:OLEObject Type="Embed" ProgID="Equation.DSMT4" ShapeID="_x0000_i1055" DrawAspect="Content" ObjectID="_1569932947" r:id="rId50"/>
        </w:object>
      </w:r>
      <w:r>
        <w:t xml:space="preserve">                                            (3.7)</w:t>
      </w:r>
    </w:p>
    <w:p w14:paraId="19042C40" w14:textId="0ACDCD52" w:rsidR="00C97692" w:rsidRPr="00F820F6" w:rsidRDefault="0016234A" w:rsidP="00C97692">
      <w:pPr>
        <w:pStyle w:val="NewNormal"/>
        <w:ind w:firstLine="0"/>
      </w:pPr>
      <w:r>
        <w:t xml:space="preserve">    </w:t>
      </w:r>
      <w:r w:rsidR="00C97692">
        <w:t xml:space="preserve">  </w:t>
      </w:r>
      <w:r w:rsidR="00C97692" w:rsidRPr="00040D88">
        <w:rPr>
          <w:position w:val="-32"/>
        </w:rPr>
        <w:object w:dxaOrig="3320" w:dyaOrig="760" w14:anchorId="6990924E">
          <v:shape id="_x0000_i1061" type="#_x0000_t75" style="width:165.75pt;height:38.05pt" o:ole="">
            <v:imagedata r:id="rId51" o:title=""/>
          </v:shape>
          <o:OLEObject Type="Embed" ProgID="Equation.DSMT4" ShapeID="_x0000_i1061" DrawAspect="Content" ObjectID="_1569932948" r:id="rId52"/>
        </w:object>
      </w:r>
      <w:r w:rsidR="00C97692">
        <w:tab/>
      </w:r>
      <w:r>
        <w:t xml:space="preserve">                                    </w:t>
      </w:r>
      <w:r>
        <w:t>(</w:t>
      </w:r>
      <w:r>
        <w:t>3.8</w:t>
      </w:r>
      <w:r>
        <w:t>)</w:t>
      </w:r>
    </w:p>
    <w:p w14:paraId="5A3BE7B2" w14:textId="4BD004A4" w:rsidR="00E23FA1" w:rsidRDefault="0016234A" w:rsidP="00AF2FC0">
      <w:pPr>
        <w:pStyle w:val="NewNormal"/>
      </w:pPr>
      <w:r w:rsidRPr="00040D88">
        <w:rPr>
          <w:position w:val="-16"/>
        </w:rPr>
        <w:object w:dxaOrig="2520" w:dyaOrig="440" w14:anchorId="1B7E9471">
          <v:shape id="_x0000_i1066" type="#_x0000_t75" style="width:126.35pt;height:21.75pt" o:ole="">
            <v:imagedata r:id="rId53" o:title=""/>
          </v:shape>
          <o:OLEObject Type="Embed" ProgID="Equation.DSMT4" ShapeID="_x0000_i1066" DrawAspect="Content" ObjectID="_1569932949" r:id="rId54"/>
        </w:object>
      </w:r>
      <w:r>
        <w:t xml:space="preserve">                               </w:t>
      </w:r>
      <w:r>
        <w:t xml:space="preserve">                   </w:t>
      </w:r>
      <w:r>
        <w:t xml:space="preserve">     (</w:t>
      </w:r>
      <w:r>
        <w:t>3.9</w:t>
      </w:r>
      <w:r>
        <w:t>)</w:t>
      </w:r>
    </w:p>
    <w:p w14:paraId="3D01F479" w14:textId="539E66F4" w:rsidR="00AF2FC0" w:rsidRPr="00F820F6" w:rsidRDefault="00AF2FC0" w:rsidP="00A52041">
      <w:pPr>
        <w:pStyle w:val="Heading2"/>
      </w:pPr>
      <w:bookmarkStart w:id="33" w:name="_Toc483788093"/>
      <w:r w:rsidRPr="00F820F6">
        <w:t>Average power consumption over a day</w:t>
      </w:r>
      <w:bookmarkEnd w:id="33"/>
    </w:p>
    <w:p w14:paraId="4C599D75" w14:textId="1179143D" w:rsidR="00AF2FC0" w:rsidRPr="00F820F6" w:rsidRDefault="00AF2FC0" w:rsidP="00AF2FC0">
      <w:pPr>
        <w:pStyle w:val="NewNormal"/>
      </w:pPr>
      <w:r w:rsidRPr="00F820F6">
        <w:t>Above equation defines the instantaneous power consumption at a moment t. To get an idea of the power consumption over the whole day, we need to average the power consumed over a day</w:t>
      </w:r>
      <w:r w:rsidR="00521E64" w:rsidRPr="00F820F6">
        <w:t xml:space="preserve">. The simulator which we have uses statistical tools to model a dynamic traffic. It measures the networks parameters for a small period of time while keeping the total traffic to be constant. </w:t>
      </w:r>
      <w:r w:rsidR="001A5285" w:rsidRPr="00F820F6">
        <w:t>Therefore,</w:t>
      </w:r>
      <w:r w:rsidR="00521E64" w:rsidRPr="00F820F6">
        <w:t xml:space="preserve"> to know the network performance over a varied load, we sweep the total traffic value over a </w:t>
      </w:r>
      <w:r w:rsidR="001A5285" w:rsidRPr="00F820F6">
        <w:t xml:space="preserve">sufficient range. </w:t>
      </w:r>
    </w:p>
    <w:p w14:paraId="23453438" w14:textId="356F9075" w:rsidR="001A5285" w:rsidRPr="00F820F6" w:rsidRDefault="001A5285" w:rsidP="00AF2FC0">
      <w:pPr>
        <w:pStyle w:val="NewNormal"/>
      </w:pPr>
      <w:r w:rsidRPr="00F820F6">
        <w:t>In real scenario the traffic values change over the day in a pattern which is given in</w:t>
      </w:r>
      <w:r w:rsidR="00BA2706" w:rsidRPr="00F820F6">
        <w:t xml:space="preserve"> </w:t>
      </w:r>
      <w:r w:rsidR="00BA2706" w:rsidRPr="00F820F6">
        <w:fldChar w:fldCharType="begin" w:fldLock="1"/>
      </w:r>
      <w:r w:rsidR="007C0E20">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BA2706" w:rsidRPr="00F820F6">
        <w:fldChar w:fldCharType="separate"/>
      </w:r>
      <w:r w:rsidR="007C0E20" w:rsidRPr="007C0E20">
        <w:rPr>
          <w:noProof/>
        </w:rPr>
        <w:t>[2]</w:t>
      </w:r>
      <w:r w:rsidR="00BA2706" w:rsidRPr="00F820F6">
        <w:fldChar w:fldCharType="end"/>
      </w:r>
      <w:r w:rsidRPr="00F820F6">
        <w:t xml:space="preserve"> . By taking the </w:t>
      </w:r>
      <w:r w:rsidR="00BA2706" w:rsidRPr="00F820F6">
        <w:t xml:space="preserve">traffic profile as described in </w:t>
      </w:r>
      <w:r w:rsidR="00BA2706" w:rsidRPr="00F820F6">
        <w:fldChar w:fldCharType="begin" w:fldLock="1"/>
      </w:r>
      <w:r w:rsidR="007C0E20">
        <w:instrText>ADDIN CSL_CITATION { "citationItems" : [ { "id" : "ITEM-1", "itemData" : { "author" : [ { "dropping-particle" : "", "family" : "Blume", "given" : "O", "non-dropping-particle" : "", "parse-names" : false, "suffix" : "" }, { "dropping-particle" : "", "family" : "Giannini", "given" : "V", "non-dropping-particle" : "", "parse-names" : false, "suffix" : "" }, { "dropping-particle" : "", "family" : "G\u00f3dor", "given" : "I", "non-dropping-particle" : "", "parse-names" : false, "suffix" : "" } ], "container-title" : "EARTH Deliverable 2.3", "id" : "ITEM-1", "issued" : { "date-parts" : [ [ "2010" ] ] }, "page" : "1-69", "title" : "D2. 3: energy efficiency analysis of the reference systems, areas of improvements and target breakdown", "type" : "article-journal" }, "uris" : [ "http://www.mendeley.com/documents/?uuid=2edb984b-0601-399a-ab7e-b56c357d37b2" ] } ], "mendeley" : { "formattedCitation" : "[2]", "plainTextFormattedCitation" : "[2]", "previouslyFormattedCitation" : "[2]" }, "properties" : { "noteIndex" : 0 }, "schema" : "https://github.com/citation-style-language/schema/raw/master/csl-citation.json" }</w:instrText>
      </w:r>
      <w:r w:rsidR="00BA2706" w:rsidRPr="00F820F6">
        <w:fldChar w:fldCharType="separate"/>
      </w:r>
      <w:r w:rsidR="007C0E20" w:rsidRPr="007C0E20">
        <w:rPr>
          <w:noProof/>
        </w:rPr>
        <w:t>[2]</w:t>
      </w:r>
      <w:r w:rsidR="00BA2706" w:rsidRPr="00F820F6">
        <w:fldChar w:fldCharType="end"/>
      </w:r>
      <w:r w:rsidRPr="00F820F6">
        <w:t>. We can estimate the traffic for every hour as a fraction of the peak throughput. Here we take the ca</w:t>
      </w:r>
      <w:r w:rsidR="00BA2706" w:rsidRPr="00F820F6">
        <w:t>se of an urban traffic scenario which shows the average pattern of traffic over a day on hourly scale</w:t>
      </w:r>
      <w:r w:rsidR="0031328B" w:rsidRPr="00F820F6">
        <w:t>.</w:t>
      </w:r>
    </w:p>
    <w:p w14:paraId="482CC8DF" w14:textId="1B924630" w:rsidR="008C55A3" w:rsidRPr="00F820F6" w:rsidRDefault="008C55A3" w:rsidP="00AF2FC0">
      <w:pPr>
        <w:pStyle w:val="NewNormal"/>
      </w:pPr>
    </w:p>
    <w:p w14:paraId="1043C0B7" w14:textId="1ED28A59" w:rsidR="0031328B" w:rsidRDefault="0031328B" w:rsidP="00AF2FC0">
      <w:pPr>
        <w:pStyle w:val="NewNormal"/>
      </w:pPr>
    </w:p>
    <w:p w14:paraId="0E124224" w14:textId="244E8C3B" w:rsidR="00125B61" w:rsidRDefault="00125B61" w:rsidP="00AF2FC0">
      <w:pPr>
        <w:pStyle w:val="NewNormal"/>
      </w:pPr>
      <w:r>
        <w:rPr>
          <w:noProof/>
          <w:lang w:val="sv-SE" w:eastAsia="sv-SE"/>
        </w:rPr>
        <w:drawing>
          <wp:inline distT="0" distB="0" distL="0" distR="0" wp14:anchorId="3B3E0D2C" wp14:editId="7FC19707">
            <wp:extent cx="4283710" cy="2378710"/>
            <wp:effectExtent l="0" t="0" r="2540" b="25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83710" cy="2378710"/>
                    </a:xfrm>
                    <a:prstGeom prst="rect">
                      <a:avLst/>
                    </a:prstGeom>
                  </pic:spPr>
                </pic:pic>
              </a:graphicData>
            </a:graphic>
          </wp:inline>
        </w:drawing>
      </w:r>
    </w:p>
    <w:p w14:paraId="746671EC" w14:textId="1A1C4E6A" w:rsidR="007C0E20" w:rsidRDefault="007C0E20" w:rsidP="00AF2FC0">
      <w:pPr>
        <w:pStyle w:val="NewNormal"/>
      </w:pPr>
    </w:p>
    <w:p w14:paraId="4AF8EB75" w14:textId="02242AD1" w:rsidR="007C0E20" w:rsidRPr="00F820F6" w:rsidRDefault="007C0E20" w:rsidP="00AF2FC0">
      <w:pPr>
        <w:pStyle w:val="NewNormal"/>
      </w:pPr>
      <w:r>
        <w:rPr>
          <w:noProof/>
        </w:rPr>
        <w:drawing>
          <wp:inline distT="0" distB="0" distL="0" distR="0" wp14:anchorId="408B490D" wp14:editId="554119B9">
            <wp:extent cx="4283710" cy="2498725"/>
            <wp:effectExtent l="0" t="0" r="2540" b="15875"/>
            <wp:docPr id="449" name="Chart 449"/>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06B4DAAA" w14:textId="20AB5282" w:rsidR="00C9480E" w:rsidRPr="00F820F6" w:rsidRDefault="00125B61" w:rsidP="00125B61">
      <w:pPr>
        <w:suppressAutoHyphens w:val="0"/>
        <w:autoSpaceDE w:val="0"/>
        <w:adjustRightInd w:val="0"/>
        <w:spacing w:after="0" w:line="240" w:lineRule="auto"/>
        <w:textAlignment w:val="auto"/>
      </w:pPr>
      <w:r>
        <w:rPr>
          <w:lang w:eastAsia="sv-SE"/>
        </w:rPr>
        <w:t xml:space="preserve">Figure 9. The figure shows the </w:t>
      </w:r>
      <w:r>
        <w:rPr>
          <w:rFonts w:ascii="Times New Roman" w:hAnsi="Times New Roman"/>
        </w:rPr>
        <w:t xml:space="preserve">variation of peak throughput percentage over the whole day. </w:t>
      </w:r>
    </w:p>
    <w:p w14:paraId="3968E21B" w14:textId="77777777" w:rsidR="00C9480E" w:rsidRPr="00F820F6" w:rsidRDefault="00C9480E" w:rsidP="00D11589">
      <w:pPr>
        <w:pStyle w:val="NewNormal"/>
      </w:pPr>
    </w:p>
    <w:p w14:paraId="5FDD8EF6" w14:textId="77777777" w:rsidR="00370AF0" w:rsidRPr="00F820F6" w:rsidRDefault="00370AF0" w:rsidP="00D11589">
      <w:pPr>
        <w:pStyle w:val="NewNormal"/>
      </w:pPr>
    </w:p>
    <w:p w14:paraId="6920DD8F" w14:textId="2661018B" w:rsidR="00370AF0" w:rsidRDefault="00370AF0" w:rsidP="00D11589">
      <w:pPr>
        <w:pStyle w:val="NewNormal"/>
      </w:pPr>
      <w:r>
        <w:tab/>
      </w:r>
    </w:p>
    <w:p w14:paraId="0FD3B7EC" w14:textId="0C8CF422" w:rsidR="007D6152" w:rsidRPr="00F820F6" w:rsidRDefault="007D6152" w:rsidP="00D11589">
      <w:pPr>
        <w:pStyle w:val="NewNormal"/>
      </w:pPr>
    </w:p>
    <w:p w14:paraId="2595199B" w14:textId="269AA436" w:rsidR="009A4B56" w:rsidRPr="00F820F6" w:rsidRDefault="009A4B56" w:rsidP="00D11589">
      <w:pPr>
        <w:pStyle w:val="NewNormal"/>
      </w:pPr>
    </w:p>
    <w:p w14:paraId="159A7D5E" w14:textId="2912FB40" w:rsidR="009A4B56" w:rsidRPr="00F820F6" w:rsidRDefault="009A4B56" w:rsidP="00D11589">
      <w:pPr>
        <w:pStyle w:val="NewNormal"/>
      </w:pPr>
    </w:p>
    <w:p w14:paraId="0FD3B7ED" w14:textId="77777777" w:rsidR="007D6152" w:rsidRDefault="007D6152" w:rsidP="00D11589">
      <w:pPr>
        <w:pStyle w:val="NewNormal"/>
      </w:pPr>
    </w:p>
    <w:p w14:paraId="0FD3B7EE" w14:textId="43176196" w:rsidR="007D6152" w:rsidRDefault="007D6152" w:rsidP="00D11589">
      <w:pPr>
        <w:pStyle w:val="NewNormal"/>
      </w:pPr>
    </w:p>
    <w:p w14:paraId="73079227" w14:textId="779A338A" w:rsidR="00FA0D92" w:rsidRDefault="00FA0D92" w:rsidP="00D11589">
      <w:pPr>
        <w:pStyle w:val="NewNormal"/>
      </w:pPr>
    </w:p>
    <w:p w14:paraId="71B82A9E" w14:textId="78C65A4B" w:rsidR="00FA0D92" w:rsidRDefault="00FA0D92" w:rsidP="00D11589">
      <w:pPr>
        <w:pStyle w:val="NewNormal"/>
      </w:pPr>
    </w:p>
    <w:p w14:paraId="6C82E5B5" w14:textId="4B394D8B" w:rsidR="00FA0D92" w:rsidRDefault="00FA0D92" w:rsidP="00D11589">
      <w:pPr>
        <w:pStyle w:val="NewNormal"/>
      </w:pPr>
    </w:p>
    <w:p w14:paraId="7060998C" w14:textId="1D5E9C6E" w:rsidR="00FA0D92" w:rsidRDefault="00FA0D92" w:rsidP="00D11589">
      <w:pPr>
        <w:pStyle w:val="NewNormal"/>
      </w:pPr>
    </w:p>
    <w:p w14:paraId="51A3D7FD" w14:textId="1BA96890" w:rsidR="00125B61" w:rsidRDefault="00125B61" w:rsidP="00D11589">
      <w:pPr>
        <w:pStyle w:val="NewNormal"/>
      </w:pPr>
    </w:p>
    <w:p w14:paraId="4D1D24C5" w14:textId="77777777" w:rsidR="00125B61" w:rsidRDefault="00125B61" w:rsidP="00D11589">
      <w:pPr>
        <w:pStyle w:val="NewNormal"/>
      </w:pPr>
    </w:p>
    <w:p w14:paraId="70242555" w14:textId="77777777" w:rsidR="00B857CC" w:rsidRDefault="00B857CC" w:rsidP="00B857CC">
      <w:pPr>
        <w:pStyle w:val="NewNormal"/>
        <w:ind w:left="450" w:firstLine="0"/>
        <w:rPr>
          <w:sz w:val="32"/>
          <w:szCs w:val="32"/>
        </w:rPr>
      </w:pPr>
    </w:p>
    <w:p w14:paraId="0FD3B7FC" w14:textId="0AF4E5E4" w:rsidR="007D6152" w:rsidRPr="001E2937" w:rsidRDefault="00ED42A7" w:rsidP="00A52041">
      <w:pPr>
        <w:pStyle w:val="Heading1"/>
      </w:pPr>
      <w:bookmarkStart w:id="34" w:name="_Toc483788094"/>
      <w:r>
        <w:lastRenderedPageBreak/>
        <w:t>Methodology</w:t>
      </w:r>
      <w:bookmarkEnd w:id="34"/>
    </w:p>
    <w:p w14:paraId="6FFAB64C" w14:textId="77777777" w:rsidR="00C37A3C" w:rsidRDefault="00C37A3C" w:rsidP="008F13E4">
      <w:pPr>
        <w:pStyle w:val="NewNormal"/>
        <w:ind w:left="450" w:firstLine="0"/>
      </w:pPr>
    </w:p>
    <w:p w14:paraId="1CAFE1C1" w14:textId="3DD43F86" w:rsidR="00C37A3C" w:rsidRDefault="00C37A3C" w:rsidP="008F13E4">
      <w:pPr>
        <w:pStyle w:val="NewNormal"/>
        <w:ind w:left="450" w:firstLine="0"/>
      </w:pPr>
      <w:r>
        <w:t>Here we explain the simulator and the deployment strategy used in running the simulations.</w:t>
      </w:r>
    </w:p>
    <w:p w14:paraId="6B9BB669" w14:textId="77777777" w:rsidR="00C37A3C" w:rsidRDefault="00C37A3C" w:rsidP="008F13E4">
      <w:pPr>
        <w:pStyle w:val="NewNormal"/>
        <w:ind w:left="450" w:firstLine="0"/>
      </w:pPr>
    </w:p>
    <w:p w14:paraId="1DDF938B" w14:textId="20FE3157" w:rsidR="00C37A3C" w:rsidRPr="008F13E4" w:rsidRDefault="00C37A3C" w:rsidP="00A52041">
      <w:pPr>
        <w:pStyle w:val="Heading2"/>
      </w:pPr>
      <w:bookmarkStart w:id="35" w:name="_Toc483788095"/>
      <w:r w:rsidRPr="008F13E4">
        <w:t>The Simulator</w:t>
      </w:r>
      <w:bookmarkEnd w:id="35"/>
    </w:p>
    <w:p w14:paraId="56B6AB10" w14:textId="0D4C7472" w:rsidR="00744EFA" w:rsidRDefault="00C37A3C" w:rsidP="00744EFA">
      <w:pPr>
        <w:pStyle w:val="NewNormal"/>
      </w:pPr>
      <w:r>
        <w:t>The simulator used is Ericsson’s internal network simulator. The simulator is time static system level simulator written in Matlab. It provides various propagation models from statistical models to ray-tracing models.</w:t>
      </w:r>
      <w:r>
        <w:fldChar w:fldCharType="begin" w:fldLock="1"/>
      </w:r>
      <w:r w:rsidR="007C0E20">
        <w:instrText>ADDIN CSL_CITATION { "citationItems" : [ { "id" : "ITEM-1", "itemData" : { "author" : [ { "dropping-particle" : "", "family" : "Ryd\u00e9n", "given" : "Vilhelm", "non-dropping-particle" : "", "parse-names" : false, "suffix" : "" } ], "container-title" : "Teknisk- naturvetenskaplig fakultet UTH-enheten", "id" : "ITEM-1", "issued" : { "date-parts" : [ [ "2016" ] ] }, "number-of-pages" : "UPTEC F 16034", "title" : "Outdoor to Indoor Coverage in 5G Networks", "type" : "thesis" }, "uris" : [ "http://www.mendeley.com/documents/?uuid=88eb39ca-7081-465b-a33d-27d99a38bf52" ] } ], "mendeley" : { "formattedCitation" : "[3]", "plainTextFormattedCitation" : "[3]", "previouslyFormattedCitation" : "[3]" }, "properties" : { "noteIndex" : 0 }, "schema" : "https://github.com/citation-style-language/schema/raw/master/csl-citation.json" }</w:instrText>
      </w:r>
      <w:r>
        <w:fldChar w:fldCharType="separate"/>
      </w:r>
      <w:r w:rsidR="007C0E20" w:rsidRPr="007C0E20">
        <w:rPr>
          <w:noProof/>
        </w:rPr>
        <w:t>[3]</w:t>
      </w:r>
      <w:r>
        <w:fldChar w:fldCharType="end"/>
      </w:r>
      <w:r w:rsidRPr="00370AF0">
        <w:t xml:space="preserve"> </w:t>
      </w:r>
      <w:r w:rsidR="00D75549">
        <w:t>The model used in our thesis</w:t>
      </w:r>
      <w:r>
        <w:t xml:space="preserve"> make</w:t>
      </w:r>
      <w:r w:rsidR="00FF5364">
        <w:t>s</w:t>
      </w:r>
      <w:r>
        <w:t xml:space="preserve"> use of statistica</w:t>
      </w:r>
      <w:r w:rsidR="00FF5364">
        <w:t>l model that determines the utilization of</w:t>
      </w:r>
      <w:r>
        <w:t xml:space="preserve"> the base stations</w:t>
      </w:r>
      <w:r w:rsidR="00FF5364">
        <w:t xml:space="preserve"> running on a particular load</w:t>
      </w:r>
      <w:r>
        <w:t xml:space="preserve"> and though this we get estimate of the power being consumed by the whole network. </w:t>
      </w:r>
    </w:p>
    <w:p w14:paraId="3671F1A2" w14:textId="573B7742" w:rsidR="00AC0AF2" w:rsidRDefault="00AC0AF2" w:rsidP="00585F9C">
      <w:pPr>
        <w:pStyle w:val="NewNormal"/>
      </w:pPr>
    </w:p>
    <w:p w14:paraId="3F2AB0F7" w14:textId="573B7742" w:rsidR="00744EFA" w:rsidRPr="00744EFA" w:rsidRDefault="00744EFA" w:rsidP="00A52041">
      <w:pPr>
        <w:pStyle w:val="Heading2"/>
      </w:pPr>
      <w:bookmarkStart w:id="36" w:name="_Toc483788096"/>
      <w:r w:rsidRPr="00744EFA">
        <w:t>Setup</w:t>
      </w:r>
      <w:bookmarkEnd w:id="36"/>
    </w:p>
    <w:p w14:paraId="4428DC68" w14:textId="37E91D04" w:rsidR="00744EFA" w:rsidRDefault="00744EFA" w:rsidP="00585F9C">
      <w:pPr>
        <w:pStyle w:val="NewNormal"/>
      </w:pPr>
      <w:r w:rsidRPr="00744EFA">
        <w:t xml:space="preserve">The scenario </w:t>
      </w:r>
      <w:r w:rsidR="00D75549">
        <w:t xml:space="preserve">that </w:t>
      </w:r>
      <w:r w:rsidRPr="00744EFA">
        <w:t>we setup makes use of a “real like” dense city network, in which we are deploying the city with streets, buildings,</w:t>
      </w:r>
      <w:r w:rsidR="00D75549">
        <w:t xml:space="preserve"> base stations and</w:t>
      </w:r>
      <w:r w:rsidRPr="00744EFA">
        <w:t xml:space="preserve"> users. The deployment is made keeping in mind of a typical dense urban Asian network with dense </w:t>
      </w:r>
      <w:r w:rsidR="00AA6759" w:rsidRPr="00744EFA">
        <w:t>high-rise</w:t>
      </w:r>
      <w:r w:rsidRPr="00744EFA">
        <w:t xml:space="preserve"> buildings in the center and lesser dense and low height buildings outer wards. This way we make use of a real city like scenario rather than just a statistical propagation analysis.</w:t>
      </w:r>
    </w:p>
    <w:p w14:paraId="2F10EA35" w14:textId="736A4AC0" w:rsidR="00744EFA" w:rsidRDefault="00744EFA" w:rsidP="00585F9C">
      <w:pPr>
        <w:pStyle w:val="NewNormal"/>
      </w:pPr>
      <w:r>
        <w:t xml:space="preserve">In our </w:t>
      </w:r>
      <w:r w:rsidR="00AA6759">
        <w:t>setup,</w:t>
      </w:r>
      <w:r>
        <w:t xml:space="preserve"> we make use of the static simulator with ray-tracing propagation model called BEZT. It makes use of a multipath propagation model that calculates the path gain between the user and the base station. The channel gains over these paths are stored in a huge gain matrix which is used to estimate the throughput for every user.</w:t>
      </w:r>
    </w:p>
    <w:p w14:paraId="66D97134" w14:textId="4716AEFD" w:rsidR="00EC69A2" w:rsidRDefault="00EC69A2" w:rsidP="00585F9C">
      <w:pPr>
        <w:pStyle w:val="NewNormal"/>
      </w:pPr>
    </w:p>
    <w:p w14:paraId="4C43FB2C" w14:textId="313795FA" w:rsidR="00EC69A2" w:rsidRDefault="00EC69A2" w:rsidP="00585F9C">
      <w:pPr>
        <w:pStyle w:val="NewNormal"/>
      </w:pPr>
      <w:r>
        <w:rPr>
          <w:noProof/>
          <w:lang w:val="sv-SE" w:eastAsia="sv-SE"/>
        </w:rPr>
        <w:lastRenderedPageBreak/>
        <w:drawing>
          <wp:inline distT="0" distB="0" distL="0" distR="0" wp14:anchorId="3C816812" wp14:editId="3683E926">
            <wp:extent cx="4283710" cy="3215640"/>
            <wp:effectExtent l="0" t="0" r="254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ityBuildings2.jpg"/>
                    <pic:cNvPicPr/>
                  </pic:nvPicPr>
                  <pic:blipFill>
                    <a:blip r:embed="rId57">
                      <a:extLst>
                        <a:ext uri="{28A0092B-C50C-407E-A947-70E740481C1C}">
                          <a14:useLocalDpi xmlns:a14="http://schemas.microsoft.com/office/drawing/2010/main" val="0"/>
                        </a:ext>
                      </a:extLst>
                    </a:blip>
                    <a:stretch>
                      <a:fillRect/>
                    </a:stretch>
                  </pic:blipFill>
                  <pic:spPr>
                    <a:xfrm>
                      <a:off x="0" y="0"/>
                      <a:ext cx="4283710" cy="3215640"/>
                    </a:xfrm>
                    <a:prstGeom prst="rect">
                      <a:avLst/>
                    </a:prstGeom>
                  </pic:spPr>
                </pic:pic>
              </a:graphicData>
            </a:graphic>
          </wp:inline>
        </w:drawing>
      </w:r>
    </w:p>
    <w:p w14:paraId="6B5B2460" w14:textId="7A7F59EE" w:rsidR="006B51A8" w:rsidRDefault="006B51A8" w:rsidP="006B51A8">
      <w:pPr>
        <w:pStyle w:val="NewNormal"/>
        <w:ind w:left="1077" w:firstLine="0"/>
        <w:rPr>
          <w:sz w:val="28"/>
          <w:szCs w:val="28"/>
        </w:rPr>
      </w:pPr>
    </w:p>
    <w:p w14:paraId="0C37B117" w14:textId="343D97B4" w:rsidR="00EC69A2" w:rsidRDefault="00EC69A2" w:rsidP="00EC69A2">
      <w:pPr>
        <w:pStyle w:val="NewNormal"/>
        <w:rPr>
          <w:lang w:eastAsia="sv-SE"/>
        </w:rPr>
      </w:pPr>
      <w:r>
        <w:rPr>
          <w:lang w:eastAsia="sv-SE"/>
        </w:rPr>
        <w:t>Figure 10. The figure shows the 3D model of the city with buildings and streets, the city center has high rise buildings.</w:t>
      </w:r>
    </w:p>
    <w:p w14:paraId="02AA0104" w14:textId="77777777" w:rsidR="00EC69A2" w:rsidRDefault="00EC69A2" w:rsidP="006B51A8">
      <w:pPr>
        <w:pStyle w:val="NewNormal"/>
        <w:ind w:left="1077" w:firstLine="0"/>
        <w:rPr>
          <w:sz w:val="28"/>
          <w:szCs w:val="28"/>
        </w:rPr>
      </w:pPr>
    </w:p>
    <w:p w14:paraId="6502AC27" w14:textId="4EDC0FE8" w:rsidR="006B51A8" w:rsidRPr="00CE6F6A" w:rsidRDefault="006B51A8" w:rsidP="00A52041">
      <w:pPr>
        <w:pStyle w:val="Heading2"/>
      </w:pPr>
      <w:bookmarkStart w:id="37" w:name="_Toc483788097"/>
      <w:r w:rsidRPr="00CE6F6A">
        <w:t>Deployment</w:t>
      </w:r>
      <w:bookmarkEnd w:id="37"/>
    </w:p>
    <w:p w14:paraId="78CBAABF" w14:textId="15C4CC09" w:rsidR="00D75549" w:rsidRDefault="00D75549" w:rsidP="006B51A8">
      <w:pPr>
        <w:pStyle w:val="NewNormal"/>
      </w:pPr>
      <w:r>
        <w:t xml:space="preserve">We are deploying a real like city scenario in which the outer layer of macro grid will provide baseline coverage for the users outside the city center, this is the surrounding macro layer. </w:t>
      </w:r>
      <w:r w:rsidR="00D665EF">
        <w:t>In f</w:t>
      </w:r>
      <w:r>
        <w:t xml:space="preserve">irst </w:t>
      </w:r>
      <w:r w:rsidR="00AA6759">
        <w:t>scenario,</w:t>
      </w:r>
      <w:r>
        <w:t xml:space="preserve"> we deploy macro cells</w:t>
      </w:r>
      <w:r w:rsidR="00D665EF">
        <w:t xml:space="preserve"> in the city center complemented by the surrounding macro grid</w:t>
      </w:r>
      <w:r>
        <w:t xml:space="preserve"> and in second scenario we deploy</w:t>
      </w:r>
      <w:r w:rsidR="00D665EF">
        <w:t xml:space="preserve"> small micro cells in the city center complemented by the surrounding macro grid. </w:t>
      </w:r>
    </w:p>
    <w:p w14:paraId="194A7E0F" w14:textId="3F88C51C" w:rsidR="00490BCB" w:rsidRDefault="00490BCB" w:rsidP="006B51A8">
      <w:pPr>
        <w:pStyle w:val="NewNormal"/>
      </w:pPr>
    </w:p>
    <w:p w14:paraId="7CFE87A7" w14:textId="7E21DFEE" w:rsidR="00490BCB" w:rsidRDefault="00490BCB" w:rsidP="006B51A8">
      <w:pPr>
        <w:pStyle w:val="NewNormal"/>
      </w:pPr>
      <w:r>
        <w:rPr>
          <w:noProof/>
          <w:lang w:val="sv-SE" w:eastAsia="sv-SE"/>
        </w:rPr>
        <w:lastRenderedPageBreak/>
        <w:drawing>
          <wp:inline distT="0" distB="0" distL="0" distR="0" wp14:anchorId="7498B11B" wp14:editId="236E58CD">
            <wp:extent cx="4283710" cy="2647950"/>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networkmap_withmicroDeployment.jpg"/>
                    <pic:cNvPicPr/>
                  </pic:nvPicPr>
                  <pic:blipFill>
                    <a:blip r:embed="rId58">
                      <a:extLst>
                        <a:ext uri="{28A0092B-C50C-407E-A947-70E740481C1C}">
                          <a14:useLocalDpi xmlns:a14="http://schemas.microsoft.com/office/drawing/2010/main" val="0"/>
                        </a:ext>
                      </a:extLst>
                    </a:blip>
                    <a:stretch>
                      <a:fillRect/>
                    </a:stretch>
                  </pic:blipFill>
                  <pic:spPr>
                    <a:xfrm>
                      <a:off x="0" y="0"/>
                      <a:ext cx="4283710" cy="2647950"/>
                    </a:xfrm>
                    <a:prstGeom prst="rect">
                      <a:avLst/>
                    </a:prstGeom>
                  </pic:spPr>
                </pic:pic>
              </a:graphicData>
            </a:graphic>
          </wp:inline>
        </w:drawing>
      </w:r>
    </w:p>
    <w:p w14:paraId="544C7C90" w14:textId="06ACB114" w:rsidR="00490BCB" w:rsidRDefault="00490BCB" w:rsidP="00490BCB">
      <w:pPr>
        <w:pStyle w:val="NewNormal"/>
        <w:rPr>
          <w:lang w:eastAsia="sv-SE"/>
        </w:rPr>
      </w:pPr>
      <w:r>
        <w:rPr>
          <w:lang w:eastAsia="sv-SE"/>
        </w:rPr>
        <w:t>Figure 11. The figure shows deployment of micro cells in the center of the city with macro cells in the surrounding area.</w:t>
      </w:r>
    </w:p>
    <w:p w14:paraId="62180C24" w14:textId="77777777" w:rsidR="008522E7" w:rsidRDefault="008522E7" w:rsidP="00585F9C">
      <w:pPr>
        <w:pStyle w:val="NewNormal"/>
      </w:pPr>
    </w:p>
    <w:p w14:paraId="5CCD8DC6" w14:textId="20D4A64A" w:rsidR="00753BA1" w:rsidRDefault="009A4B56" w:rsidP="00A52041">
      <w:pPr>
        <w:pStyle w:val="Heading2"/>
      </w:pPr>
      <w:bookmarkStart w:id="38" w:name="_Toc483788098"/>
      <w:r w:rsidRPr="009A4B56">
        <w:t>Traffic</w:t>
      </w:r>
      <w:bookmarkEnd w:id="38"/>
    </w:p>
    <w:p w14:paraId="33ADBA87" w14:textId="7447F06D" w:rsidR="009A4B56" w:rsidRDefault="004259FB" w:rsidP="00490BCB">
      <w:pPr>
        <w:pStyle w:val="NewNormal"/>
        <w:ind w:left="450" w:firstLine="0"/>
      </w:pPr>
      <w:r w:rsidRPr="004259FB">
        <w:t>When we deploy a</w:t>
      </w:r>
      <w:r w:rsidR="004A0A50">
        <w:t xml:space="preserve"> particular</w:t>
      </w:r>
      <w:r w:rsidRPr="004259FB">
        <w:t xml:space="preserve"> </w:t>
      </w:r>
      <w:r w:rsidR="008D0CED" w:rsidRPr="004259FB">
        <w:t>scenario</w:t>
      </w:r>
      <w:r w:rsidRPr="004259FB">
        <w:t xml:space="preserve"> in the simulator with buildings, streets, base stations and users. The simulator calculates the SINR between each user and node deployed on macro or micro la</w:t>
      </w:r>
      <w:r w:rsidR="00593EEA">
        <w:t xml:space="preserve">yer, as the propagation model </w:t>
      </w:r>
      <w:r w:rsidRPr="004259FB">
        <w:t>and</w:t>
      </w:r>
      <w:r w:rsidR="00593EEA">
        <w:t xml:space="preserve"> the</w:t>
      </w:r>
      <w:r w:rsidRPr="004259FB">
        <w:t xml:space="preserve"> interference is known thus the gain or the propagation loss is calculated for each link. To simulate the dynamic network where the download by users happens at random</w:t>
      </w:r>
      <w:r>
        <w:t>;</w:t>
      </w:r>
      <w:r w:rsidRPr="004259FB">
        <w:t xml:space="preserve"> equal buffer traffic model is utilized</w:t>
      </w:r>
      <w:r>
        <w:t xml:space="preserve">. Each session is of fixed file size where the request comes as per the Poisson </w:t>
      </w:r>
      <w:r w:rsidRPr="004259FB">
        <w:t>distribution</w:t>
      </w:r>
      <w:r w:rsidR="00593EEA">
        <w:t xml:space="preserve">. The users fully utilize the link bit rate during the file download. The </w:t>
      </w:r>
      <w:r w:rsidR="00781001">
        <w:t xml:space="preserve">total air </w:t>
      </w:r>
      <w:r w:rsidR="00593EEA">
        <w:t>traffic could be given by offered traffic per m</w:t>
      </w:r>
      <w:r w:rsidR="00593EEA">
        <w:rPr>
          <w:vertAlign w:val="superscript"/>
        </w:rPr>
        <w:t>2</w:t>
      </w:r>
      <w:r w:rsidR="00593EEA">
        <w:rPr>
          <w:b/>
        </w:rPr>
        <w:t xml:space="preserve">. </w:t>
      </w:r>
      <w:r w:rsidR="00781001">
        <w:t xml:space="preserve">Because of the capacity limitations the served traffic is lower than offered traffic. In the </w:t>
      </w:r>
      <w:r w:rsidR="008D0CED">
        <w:t>simulations,</w:t>
      </w:r>
      <w:r w:rsidR="00781001">
        <w:t xml:space="preserve"> we sweep through varying loads of offered traffic and make use of the served traffic to compare performances. </w:t>
      </w:r>
    </w:p>
    <w:p w14:paraId="6CEF9BA9" w14:textId="3DB56AD0" w:rsidR="00490BCB" w:rsidRDefault="00490BCB" w:rsidP="00490BCB">
      <w:pPr>
        <w:pStyle w:val="NewNormal"/>
        <w:ind w:left="450" w:firstLine="0"/>
      </w:pPr>
    </w:p>
    <w:p w14:paraId="73CF920A" w14:textId="302873FE" w:rsidR="00490BCB" w:rsidRDefault="00490BCB" w:rsidP="00490BCB">
      <w:pPr>
        <w:pStyle w:val="NewNormal"/>
        <w:ind w:left="450" w:firstLine="0"/>
      </w:pPr>
    </w:p>
    <w:p w14:paraId="1AF69A7D" w14:textId="1F641697" w:rsidR="00490BCB" w:rsidRDefault="00490BCB" w:rsidP="00490BCB">
      <w:pPr>
        <w:pStyle w:val="NewNormal"/>
        <w:ind w:left="450" w:firstLine="0"/>
      </w:pPr>
    </w:p>
    <w:p w14:paraId="5DC358EC" w14:textId="77777777" w:rsidR="00490BCB" w:rsidRDefault="00490BCB" w:rsidP="00490BCB">
      <w:pPr>
        <w:pStyle w:val="NewNormal"/>
        <w:ind w:left="450" w:firstLine="0"/>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2AD9937A" w14:textId="77777777" w:rsidR="009A4B56" w:rsidRDefault="009A4B56" w:rsidP="009A4B56">
      <w:pPr>
        <w:pStyle w:val="NewNormal"/>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77FB7F44" w14:textId="007753AF" w:rsidR="009A4B56" w:rsidRPr="009A4B56" w:rsidRDefault="009A4B56" w:rsidP="009A4B56">
      <w:pPr>
        <w:pStyle w:val="NewNormal"/>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064E4CA4" w14:textId="77777777" w:rsidR="009A4B56" w:rsidRDefault="009A4B56" w:rsidP="009A4B56">
      <w:pPr>
        <w:pStyle w:val="NewNormal"/>
      </w:pPr>
    </w:p>
    <w:p w14:paraId="04DEE9A7" w14:textId="77777777" w:rsidR="009A4B56" w:rsidRDefault="009A4B56" w:rsidP="009A4B56">
      <w:pPr>
        <w:pStyle w:val="NewNormal"/>
      </w:pPr>
    </w:p>
    <w:p w14:paraId="76B65660" w14:textId="77777777" w:rsidR="009A4B56" w:rsidRDefault="009A4B56" w:rsidP="009A4B56">
      <w:pPr>
        <w:pStyle w:val="NewNormal"/>
      </w:pPr>
    </w:p>
    <w:p w14:paraId="59C4FC7B" w14:textId="7631C528" w:rsidR="009A4B56" w:rsidRDefault="009A4B56" w:rsidP="009A4B56">
      <w:pPr>
        <w:pStyle w:val="NewNormal"/>
        <w:ind w:left="450" w:firstLine="0"/>
        <w:rPr>
          <w:sz w:val="28"/>
          <w:szCs w:val="28"/>
        </w:rPr>
      </w:pPr>
    </w:p>
    <w:p w14:paraId="6E658923" w14:textId="212C3486" w:rsidR="009A4B56" w:rsidRDefault="009A4B56" w:rsidP="009A4B56">
      <w:pPr>
        <w:pStyle w:val="NewNormal"/>
        <w:ind w:left="450" w:firstLine="0"/>
        <w:rPr>
          <w:sz w:val="28"/>
          <w:szCs w:val="28"/>
        </w:rPr>
      </w:pPr>
    </w:p>
    <w:p w14:paraId="37E7C2A2" w14:textId="19E29460" w:rsidR="009A4B56" w:rsidRDefault="009A4B56" w:rsidP="009A4B56">
      <w:pPr>
        <w:pStyle w:val="NewNormal"/>
        <w:ind w:left="450" w:firstLine="0"/>
        <w:rPr>
          <w:sz w:val="28"/>
          <w:szCs w:val="28"/>
        </w:rPr>
      </w:pPr>
    </w:p>
    <w:p w14:paraId="2462DD6D" w14:textId="2C919F21" w:rsidR="009A4B56" w:rsidRDefault="009A4B56" w:rsidP="009A4B56">
      <w:pPr>
        <w:pStyle w:val="NewNormal"/>
        <w:ind w:left="450" w:firstLine="0"/>
        <w:rPr>
          <w:sz w:val="28"/>
          <w:szCs w:val="28"/>
        </w:rPr>
      </w:pPr>
    </w:p>
    <w:p w14:paraId="6992768C" w14:textId="69DDF785" w:rsidR="009A4B56" w:rsidRDefault="009A4B56" w:rsidP="009A4B56">
      <w:pPr>
        <w:pStyle w:val="NewNormal"/>
        <w:ind w:left="450" w:firstLine="0"/>
        <w:rPr>
          <w:sz w:val="28"/>
          <w:szCs w:val="28"/>
        </w:rPr>
      </w:pPr>
    </w:p>
    <w:p w14:paraId="036D9DAF" w14:textId="6394F375" w:rsidR="009A4B56" w:rsidRDefault="009A4B56" w:rsidP="009A4B56">
      <w:pPr>
        <w:pStyle w:val="NewNormal"/>
        <w:ind w:left="450" w:firstLine="0"/>
        <w:rPr>
          <w:sz w:val="28"/>
          <w:szCs w:val="28"/>
        </w:rPr>
      </w:pPr>
    </w:p>
    <w:p w14:paraId="644CC31E" w14:textId="074237B7" w:rsidR="009A4B56" w:rsidRDefault="009A4B56" w:rsidP="009A4B56">
      <w:pPr>
        <w:pStyle w:val="NewNormal"/>
        <w:ind w:left="450" w:firstLine="0"/>
        <w:rPr>
          <w:sz w:val="28"/>
          <w:szCs w:val="28"/>
        </w:rPr>
      </w:pPr>
    </w:p>
    <w:p w14:paraId="12600B86" w14:textId="57D2C771" w:rsidR="00A64258" w:rsidRDefault="00A64258" w:rsidP="009A4B56">
      <w:pPr>
        <w:pStyle w:val="NewNormal"/>
        <w:ind w:left="450" w:firstLine="0"/>
        <w:rPr>
          <w:sz w:val="28"/>
          <w:szCs w:val="28"/>
        </w:rPr>
      </w:pPr>
    </w:p>
    <w:p w14:paraId="4C3A1384" w14:textId="6FBBEDD4" w:rsidR="00A64258" w:rsidRDefault="00A64258" w:rsidP="009A4B56">
      <w:pPr>
        <w:pStyle w:val="NewNormal"/>
        <w:ind w:left="450" w:firstLine="0"/>
        <w:rPr>
          <w:sz w:val="28"/>
          <w:szCs w:val="28"/>
        </w:rPr>
      </w:pPr>
    </w:p>
    <w:p w14:paraId="179FD335" w14:textId="1D16D50F" w:rsidR="00A64258" w:rsidRDefault="00A64258" w:rsidP="009A4B56">
      <w:pPr>
        <w:pStyle w:val="NewNormal"/>
        <w:ind w:left="450" w:firstLine="0"/>
        <w:rPr>
          <w:sz w:val="28"/>
          <w:szCs w:val="28"/>
        </w:rPr>
      </w:pPr>
    </w:p>
    <w:p w14:paraId="0FF8751F" w14:textId="10003437" w:rsidR="00A64258" w:rsidRDefault="00A64258" w:rsidP="009A4B56">
      <w:pPr>
        <w:pStyle w:val="NewNormal"/>
        <w:ind w:left="450" w:firstLine="0"/>
        <w:rPr>
          <w:sz w:val="28"/>
          <w:szCs w:val="28"/>
        </w:rPr>
      </w:pPr>
    </w:p>
    <w:p w14:paraId="72DFEBC8" w14:textId="2F776987" w:rsidR="00A64258" w:rsidRDefault="00A64258" w:rsidP="009A4B56">
      <w:pPr>
        <w:pStyle w:val="NewNormal"/>
        <w:ind w:left="450" w:firstLine="0"/>
        <w:rPr>
          <w:sz w:val="28"/>
          <w:szCs w:val="28"/>
        </w:rPr>
      </w:pPr>
    </w:p>
    <w:p w14:paraId="75B094F9" w14:textId="43CC25CF" w:rsidR="00CE6F6A" w:rsidRDefault="00CE6F6A" w:rsidP="00490BCB">
      <w:pPr>
        <w:pStyle w:val="NewNormal"/>
        <w:ind w:firstLine="0"/>
      </w:pPr>
    </w:p>
    <w:p w14:paraId="09D33C43" w14:textId="2D09A688" w:rsidR="00B857CC" w:rsidRDefault="00B857CC" w:rsidP="00490BCB">
      <w:pPr>
        <w:pStyle w:val="NewNormal"/>
        <w:ind w:firstLine="0"/>
      </w:pPr>
    </w:p>
    <w:p w14:paraId="66468BDE" w14:textId="6D4B3EF9" w:rsidR="00B857CC" w:rsidRDefault="00B857CC" w:rsidP="00490BCB">
      <w:pPr>
        <w:pStyle w:val="NewNormal"/>
        <w:ind w:firstLine="0"/>
      </w:pPr>
    </w:p>
    <w:p w14:paraId="7ABBCF8A" w14:textId="60A96D90" w:rsidR="00B857CC" w:rsidRDefault="00B857CC" w:rsidP="00490BCB">
      <w:pPr>
        <w:pStyle w:val="NewNormal"/>
        <w:ind w:firstLine="0"/>
      </w:pPr>
    </w:p>
    <w:p w14:paraId="5EDD25B9" w14:textId="2EE89440" w:rsidR="00B857CC" w:rsidRDefault="00B857CC" w:rsidP="00490BCB">
      <w:pPr>
        <w:pStyle w:val="NewNormal"/>
        <w:ind w:firstLine="0"/>
      </w:pPr>
    </w:p>
    <w:p w14:paraId="2B8C2030" w14:textId="5B0AEE2F" w:rsidR="00B857CC" w:rsidRDefault="00B857CC" w:rsidP="00490BCB">
      <w:pPr>
        <w:pStyle w:val="NewNormal"/>
        <w:ind w:firstLine="0"/>
      </w:pPr>
    </w:p>
    <w:p w14:paraId="4D60707E" w14:textId="0C290E0F" w:rsidR="00B857CC" w:rsidRDefault="00B857CC" w:rsidP="00490BCB">
      <w:pPr>
        <w:pStyle w:val="NewNormal"/>
        <w:ind w:firstLine="0"/>
      </w:pPr>
    </w:p>
    <w:p w14:paraId="1E0D1BF6" w14:textId="781B7A6A" w:rsidR="00B857CC" w:rsidRDefault="00B857CC" w:rsidP="00490BCB">
      <w:pPr>
        <w:pStyle w:val="NewNormal"/>
        <w:ind w:firstLine="0"/>
      </w:pPr>
    </w:p>
    <w:p w14:paraId="513432E9" w14:textId="77777777" w:rsidR="00B857CC" w:rsidRDefault="00B857CC" w:rsidP="00490BCB">
      <w:pPr>
        <w:pStyle w:val="NewNormal"/>
        <w:ind w:firstLine="0"/>
      </w:pPr>
    </w:p>
    <w:p w14:paraId="2760A1B1" w14:textId="77777777" w:rsidR="00490BCB" w:rsidRDefault="00490BCB" w:rsidP="00490BCB">
      <w:pPr>
        <w:pStyle w:val="NewNormal"/>
        <w:ind w:firstLine="0"/>
      </w:pPr>
    </w:p>
    <w:p w14:paraId="0242F7A9" w14:textId="7F0118E1" w:rsidR="009A4B56" w:rsidRDefault="009A4B56" w:rsidP="00A52041">
      <w:pPr>
        <w:pStyle w:val="Heading1"/>
      </w:pPr>
      <w:bookmarkStart w:id="39" w:name="_Toc483788099"/>
      <w:r>
        <w:lastRenderedPageBreak/>
        <w:t>Results</w:t>
      </w:r>
      <w:r w:rsidR="00490BCB">
        <w:t xml:space="preserve"> and Discussions</w:t>
      </w:r>
      <w:bookmarkEnd w:id="39"/>
    </w:p>
    <w:p w14:paraId="0AC9B6F2" w14:textId="1BAABB77" w:rsidR="009A4B56" w:rsidRDefault="00E23DEC" w:rsidP="009A4B56">
      <w:pPr>
        <w:pStyle w:val="NewNormal"/>
        <w:ind w:left="450" w:firstLine="0"/>
      </w:pPr>
      <w:r>
        <w:t xml:space="preserve">In this </w:t>
      </w:r>
      <w:r w:rsidR="00AA6759">
        <w:t>chapter,</w:t>
      </w:r>
      <w:r>
        <w:t xml:space="preserve"> we discuss about the results which we got after running the simulations for the scenarios we deployed. We will compare the energy performance and the network performance of deploying the large cells of macro grid in the city center versus small cells of micro grid. </w:t>
      </w:r>
    </w:p>
    <w:p w14:paraId="1ADEB633" w14:textId="7C6A311E" w:rsidR="00E23DEC" w:rsidRDefault="00E23DEC" w:rsidP="009A4B56">
      <w:pPr>
        <w:pStyle w:val="NewNormal"/>
        <w:ind w:left="450" w:firstLine="0"/>
      </w:pPr>
    </w:p>
    <w:p w14:paraId="3A9BBBFE" w14:textId="204AFA5F" w:rsidR="00173F68" w:rsidRDefault="00173F68" w:rsidP="009A4B56">
      <w:pPr>
        <w:pStyle w:val="NewNormal"/>
        <w:ind w:left="450" w:firstLine="0"/>
      </w:pPr>
    </w:p>
    <w:p w14:paraId="456A6B5F" w14:textId="26120ACD" w:rsidR="007E76DD" w:rsidRDefault="007E76DD" w:rsidP="007E76DD">
      <w:pPr>
        <w:pStyle w:val="NewNormal"/>
        <w:rPr>
          <w:lang w:eastAsia="sv-SE"/>
        </w:rPr>
      </w:pPr>
      <w:r w:rsidRPr="007E76DD">
        <w:rPr>
          <w:noProof/>
          <w:lang w:eastAsia="sv-SE"/>
        </w:rPr>
        <w:drawing>
          <wp:inline distT="0" distB="0" distL="0" distR="0" wp14:anchorId="1D35318B" wp14:editId="1D91135C">
            <wp:extent cx="4283710" cy="2528570"/>
            <wp:effectExtent l="0" t="0" r="2540" b="508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283710" cy="2528570"/>
                    </a:xfrm>
                    <a:prstGeom prst="rect">
                      <a:avLst/>
                    </a:prstGeom>
                  </pic:spPr>
                </pic:pic>
              </a:graphicData>
            </a:graphic>
          </wp:inline>
        </w:drawing>
      </w:r>
    </w:p>
    <w:p w14:paraId="6544F0C7" w14:textId="77777777" w:rsidR="007E76DD" w:rsidRDefault="007E76DD" w:rsidP="00D73DC3">
      <w:pPr>
        <w:pStyle w:val="NewNormal"/>
        <w:ind w:firstLine="0"/>
        <w:rPr>
          <w:lang w:eastAsia="sv-SE"/>
        </w:rPr>
      </w:pPr>
    </w:p>
    <w:p w14:paraId="5247363B" w14:textId="77777777" w:rsidR="007E76DD" w:rsidRDefault="00E23DEC" w:rsidP="00E23DEC">
      <w:pPr>
        <w:pStyle w:val="NewNormal"/>
        <w:rPr>
          <w:lang w:eastAsia="sv-SE"/>
        </w:rPr>
      </w:pPr>
      <w:r>
        <w:rPr>
          <w:lang w:eastAsia="sv-SE"/>
        </w:rPr>
        <w:t xml:space="preserve">Figure 12. Comparison of Power per area unit versus System throughput </w:t>
      </w:r>
    </w:p>
    <w:p w14:paraId="367B056A" w14:textId="1092294D" w:rsidR="00E23DEC" w:rsidRDefault="00E23DEC" w:rsidP="00E23DEC">
      <w:pPr>
        <w:pStyle w:val="NewNormal"/>
        <w:rPr>
          <w:lang w:eastAsia="sv-SE"/>
        </w:rPr>
      </w:pPr>
      <w:r>
        <w:rPr>
          <w:lang w:eastAsia="sv-SE"/>
        </w:rPr>
        <w:t>for central deployment of macro cells</w:t>
      </w:r>
      <w:r w:rsidR="000B5EFF">
        <w:rPr>
          <w:lang w:eastAsia="sv-SE"/>
        </w:rPr>
        <w:t xml:space="preserve"> and</w:t>
      </w:r>
      <w:r>
        <w:rPr>
          <w:lang w:eastAsia="sv-SE"/>
        </w:rPr>
        <w:t xml:space="preserve"> micro cells.</w:t>
      </w:r>
    </w:p>
    <w:p w14:paraId="6CEBDEE8" w14:textId="1B679F2E" w:rsidR="009A4B56" w:rsidRDefault="00C17E04" w:rsidP="00486FC7">
      <w:pPr>
        <w:pStyle w:val="NewNormal"/>
        <w:ind w:firstLine="0"/>
      </w:pPr>
      <w:r>
        <w:rPr>
          <w:lang w:eastAsia="sv-SE"/>
        </w:rPr>
        <w:t>The Power per unit area is measured for power per 1 km</w:t>
      </w:r>
      <w:r w:rsidRPr="00C17E04">
        <w:rPr>
          <w:vertAlign w:val="superscript"/>
          <w:lang w:eastAsia="sv-SE"/>
        </w:rPr>
        <w:t>2</w:t>
      </w:r>
      <w:r>
        <w:rPr>
          <w:vertAlign w:val="superscript"/>
          <w:lang w:eastAsia="sv-SE"/>
        </w:rPr>
        <w:t xml:space="preserve"> </w:t>
      </w:r>
      <w:r>
        <w:rPr>
          <w:lang w:eastAsia="sv-SE"/>
        </w:rPr>
        <w:t>around the central area of the map.</w:t>
      </w:r>
      <w:r w:rsidR="006D6B57">
        <w:rPr>
          <w:lang w:eastAsia="sv-SE"/>
        </w:rPr>
        <w:t xml:space="preserve"> We calculate the utilization of each node which taken as a factor for calculating the total power consumed by that node for the utilization. </w:t>
      </w:r>
      <w:r>
        <w:rPr>
          <w:lang w:eastAsia="sv-SE"/>
        </w:rPr>
        <w:t xml:space="preserve"> </w:t>
      </w:r>
      <w:r w:rsidR="00E23DEC">
        <w:rPr>
          <w:lang w:eastAsia="sv-SE"/>
        </w:rPr>
        <w:t>As we can see in figure</w:t>
      </w:r>
      <w:r w:rsidR="00687189">
        <w:rPr>
          <w:lang w:eastAsia="sv-SE"/>
        </w:rPr>
        <w:t xml:space="preserve"> 12,</w:t>
      </w:r>
      <w:r w:rsidR="00E23DEC">
        <w:rPr>
          <w:lang w:eastAsia="sv-SE"/>
        </w:rPr>
        <w:t xml:space="preserve"> the power per unit area for small cells is lesser than the macro cells. Here we are sweeping the simulation for various loads to test the system for varying units of system throughput. We can see that the Power per area unit increases as the throughput increases as we </w:t>
      </w:r>
      <w:r w:rsidR="00451838">
        <w:rPr>
          <w:lang w:eastAsia="sv-SE"/>
        </w:rPr>
        <w:t>predicted by the earth power model.</w:t>
      </w:r>
    </w:p>
    <w:p w14:paraId="08AE605E" w14:textId="4D076237" w:rsidR="00486FC7" w:rsidRDefault="00486FC7" w:rsidP="000B5EFF">
      <w:pPr>
        <w:pStyle w:val="NewNormal"/>
        <w:rPr>
          <w:lang w:eastAsia="sv-SE"/>
        </w:rPr>
      </w:pPr>
      <w:r w:rsidRPr="00486FC7">
        <w:rPr>
          <w:noProof/>
          <w:lang w:eastAsia="sv-SE"/>
        </w:rPr>
        <w:lastRenderedPageBreak/>
        <w:drawing>
          <wp:inline distT="0" distB="0" distL="0" distR="0" wp14:anchorId="2F4FAE73" wp14:editId="79EA1D89">
            <wp:extent cx="4283710" cy="3293745"/>
            <wp:effectExtent l="0" t="0" r="2540" b="190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283710" cy="3293745"/>
                    </a:xfrm>
                    <a:prstGeom prst="rect">
                      <a:avLst/>
                    </a:prstGeom>
                  </pic:spPr>
                </pic:pic>
              </a:graphicData>
            </a:graphic>
          </wp:inline>
        </w:drawing>
      </w:r>
    </w:p>
    <w:p w14:paraId="65BADEB4" w14:textId="77777777" w:rsidR="00486FC7" w:rsidRDefault="00486FC7" w:rsidP="000B5EFF">
      <w:pPr>
        <w:pStyle w:val="NewNormal"/>
        <w:rPr>
          <w:lang w:eastAsia="sv-SE"/>
        </w:rPr>
      </w:pPr>
    </w:p>
    <w:p w14:paraId="0B313193" w14:textId="44867501" w:rsidR="000B5EFF" w:rsidRDefault="000B5EFF" w:rsidP="000B5EFF">
      <w:pPr>
        <w:pStyle w:val="NewNormal"/>
        <w:rPr>
          <w:lang w:eastAsia="sv-SE"/>
        </w:rPr>
      </w:pPr>
      <w:r>
        <w:rPr>
          <w:lang w:eastAsia="sv-SE"/>
        </w:rPr>
        <w:t>Figure 13. Comparison of Energy per bit versus System throughput for central deployment of macro cells and micro cells.</w:t>
      </w:r>
    </w:p>
    <w:p w14:paraId="75438240" w14:textId="77777777" w:rsidR="00486FC7" w:rsidRDefault="00486FC7" w:rsidP="000B5EFF">
      <w:pPr>
        <w:pStyle w:val="NewNormal"/>
        <w:rPr>
          <w:lang w:eastAsia="sv-SE"/>
        </w:rPr>
      </w:pPr>
    </w:p>
    <w:p w14:paraId="2FD34BEA" w14:textId="480FF182" w:rsidR="009A4B56" w:rsidRDefault="000745AC" w:rsidP="009A4B56">
      <w:pPr>
        <w:pStyle w:val="NewNormal"/>
        <w:ind w:firstLine="0"/>
        <w:rPr>
          <w:lang w:eastAsia="sv-SE"/>
        </w:rPr>
      </w:pPr>
      <w:r w:rsidRPr="00BC3EB1">
        <w:rPr>
          <w:lang w:eastAsia="sv-SE"/>
        </w:rPr>
        <w:t>In figure 13 we compare the energy performan</w:t>
      </w:r>
      <w:r w:rsidR="00BC3EB1">
        <w:rPr>
          <w:lang w:eastAsia="sv-SE"/>
        </w:rPr>
        <w:t xml:space="preserve">ce with respect to the energy per bit. </w:t>
      </w:r>
      <w:r w:rsidR="00C5355E">
        <w:rPr>
          <w:lang w:eastAsia="sv-SE"/>
        </w:rPr>
        <w:t xml:space="preserve">For calculating the energy per </w:t>
      </w:r>
      <w:r w:rsidR="00C868BB">
        <w:rPr>
          <w:lang w:eastAsia="sv-SE"/>
        </w:rPr>
        <w:t>bit,</w:t>
      </w:r>
      <w:r w:rsidR="00C5355E">
        <w:rPr>
          <w:lang w:eastAsia="sv-SE"/>
        </w:rPr>
        <w:t xml:space="preserve"> we divide the total energy consumed by the serving nodes by the total traffic served by them. </w:t>
      </w:r>
      <w:r w:rsidR="00BC3EB1">
        <w:rPr>
          <w:lang w:eastAsia="sv-SE"/>
        </w:rPr>
        <w:t>Energy 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w:t>
      </w:r>
      <w:r w:rsidR="006D6B57">
        <w:rPr>
          <w:lang w:eastAsia="sv-SE"/>
        </w:rPr>
        <w:t xml:space="preserve"> The energy per bit is higher for lower load because the system throughput increases faster than the power consumption in the serving nodes. </w:t>
      </w:r>
    </w:p>
    <w:p w14:paraId="3CC2193B" w14:textId="656C41D7" w:rsidR="00BC3EB1" w:rsidRPr="00BC3EB1" w:rsidRDefault="00BC3EB1" w:rsidP="009A4B56">
      <w:pPr>
        <w:pStyle w:val="NewNormal"/>
        <w:ind w:firstLine="0"/>
        <w:rPr>
          <w:lang w:eastAsia="sv-SE"/>
        </w:rPr>
      </w:pPr>
    </w:p>
    <w:p w14:paraId="321A6A18" w14:textId="381395E9" w:rsidR="00486FC7" w:rsidRDefault="00486FC7" w:rsidP="00BC3EB1">
      <w:pPr>
        <w:pStyle w:val="NewNormal"/>
        <w:rPr>
          <w:lang w:eastAsia="sv-SE"/>
        </w:rPr>
      </w:pPr>
      <w:r w:rsidRPr="00486FC7">
        <w:rPr>
          <w:noProof/>
          <w:lang w:eastAsia="sv-SE"/>
        </w:rPr>
        <w:lastRenderedPageBreak/>
        <w:drawing>
          <wp:inline distT="0" distB="0" distL="0" distR="0" wp14:anchorId="626AD034" wp14:editId="2EFFA024">
            <wp:extent cx="4283710" cy="2747010"/>
            <wp:effectExtent l="0" t="0" r="254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283710" cy="2747010"/>
                    </a:xfrm>
                    <a:prstGeom prst="rect">
                      <a:avLst/>
                    </a:prstGeom>
                  </pic:spPr>
                </pic:pic>
              </a:graphicData>
            </a:graphic>
          </wp:inline>
        </w:drawing>
      </w:r>
    </w:p>
    <w:p w14:paraId="27B7E6E9" w14:textId="1200571B" w:rsidR="00BC3EB1" w:rsidRDefault="00BC3EB1" w:rsidP="00BC3EB1">
      <w:pPr>
        <w:pStyle w:val="NewNormal"/>
        <w:rPr>
          <w:lang w:eastAsia="sv-SE"/>
        </w:rPr>
      </w:pPr>
      <w:r>
        <w:rPr>
          <w:lang w:eastAsia="sv-SE"/>
        </w:rPr>
        <w:t>Figure 14. Comparison of Energy per bit versus 10</w:t>
      </w:r>
      <w:r w:rsidRPr="00BC3EB1">
        <w:rPr>
          <w:vertAlign w:val="superscript"/>
          <w:lang w:eastAsia="sv-SE"/>
        </w:rPr>
        <w:t>th</w:t>
      </w:r>
      <w:r>
        <w:rPr>
          <w:lang w:eastAsia="sv-SE"/>
        </w:rPr>
        <w:t xml:space="preserve"> percentile DL user throughput for central deployment of macro cells and micro cells.</w:t>
      </w:r>
    </w:p>
    <w:p w14:paraId="0E661420" w14:textId="279A7A48" w:rsidR="00BC3EB1" w:rsidRDefault="00BC3EB1" w:rsidP="009A4B56">
      <w:pPr>
        <w:pStyle w:val="NewNormal"/>
        <w:ind w:firstLine="0"/>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6C51E416" w14:textId="45D13A30" w:rsidR="00BC3EB1" w:rsidRDefault="00BC3EB1" w:rsidP="009A4B56">
      <w:pPr>
        <w:pStyle w:val="NewNormal"/>
        <w:ind w:firstLine="0"/>
        <w:rPr>
          <w:lang w:eastAsia="sv-SE"/>
        </w:rPr>
      </w:pPr>
      <w:r w:rsidRPr="00616E7F">
        <w:rPr>
          <w:lang w:eastAsia="sv-SE"/>
        </w:rPr>
        <w:t xml:space="preserve">In figure 14 we </w:t>
      </w:r>
      <w:r w:rsidR="00616E7F">
        <w:rPr>
          <w:lang w:eastAsia="sv-SE"/>
        </w:rPr>
        <w:t xml:space="preserve">do a critical analysis of quality of service down to the 10 </w:t>
      </w:r>
      <w:r w:rsidR="00AA7064">
        <w:rPr>
          <w:lang w:eastAsia="sv-SE"/>
        </w:rPr>
        <w:t>percentiles</w:t>
      </w:r>
      <w:r w:rsidR="00616E7F">
        <w:rPr>
          <w:lang w:eastAsia="sv-SE"/>
        </w:rPr>
        <w:t xml:space="preserve"> of users, these users have the worst downlink throughput, they could be considered as edge cell users. So, to deliver a good throughput to these edge cell users say, 11 Mbps we can see the macro cells need something around 1.8 kJ/Mbit while micro cells </w:t>
      </w:r>
      <w:r w:rsidR="00AA7064">
        <w:rPr>
          <w:lang w:eastAsia="sv-SE"/>
        </w:rPr>
        <w:t>need</w:t>
      </w:r>
      <w:r w:rsidR="00616E7F">
        <w:rPr>
          <w:lang w:eastAsia="sv-SE"/>
        </w:rPr>
        <w:t xml:space="preserve"> 0.3</w:t>
      </w:r>
      <w:r w:rsidR="00616E7F" w:rsidRPr="00616E7F">
        <w:rPr>
          <w:lang w:eastAsia="sv-SE"/>
        </w:rPr>
        <w:t xml:space="preserve"> </w:t>
      </w:r>
      <w:r w:rsidR="00616E7F">
        <w:rPr>
          <w:lang w:eastAsia="sv-SE"/>
        </w:rPr>
        <w:t>kJ/Mbit. Here the macro cells come out to as winner because of they can handle a higher load than micro cells as well as the increased load compensates for the increased power consumption in macro cells.</w:t>
      </w:r>
    </w:p>
    <w:p w14:paraId="03D89160" w14:textId="26F63894" w:rsidR="00486FC7" w:rsidRDefault="00486FC7" w:rsidP="00C17E04">
      <w:pPr>
        <w:pStyle w:val="NewNormal"/>
        <w:rPr>
          <w:lang w:eastAsia="sv-SE"/>
        </w:rPr>
      </w:pPr>
      <w:r w:rsidRPr="00486FC7">
        <w:rPr>
          <w:noProof/>
          <w:lang w:eastAsia="sv-SE"/>
        </w:rPr>
        <w:lastRenderedPageBreak/>
        <w:drawing>
          <wp:inline distT="0" distB="0" distL="0" distR="0" wp14:anchorId="4EE548FA" wp14:editId="4A30A7CE">
            <wp:extent cx="4283710" cy="3356610"/>
            <wp:effectExtent l="0" t="0" r="254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283710" cy="3356610"/>
                    </a:xfrm>
                    <a:prstGeom prst="rect">
                      <a:avLst/>
                    </a:prstGeom>
                  </pic:spPr>
                </pic:pic>
              </a:graphicData>
            </a:graphic>
          </wp:inline>
        </w:drawing>
      </w:r>
    </w:p>
    <w:p w14:paraId="151813C6" w14:textId="1E1E1A02" w:rsidR="00C17E04" w:rsidRDefault="00C17E04" w:rsidP="00C17E04">
      <w:pPr>
        <w:pStyle w:val="NewNormal"/>
        <w:rPr>
          <w:lang w:eastAsia="sv-SE"/>
        </w:rPr>
      </w:pPr>
      <w:r>
        <w:rPr>
          <w:lang w:eastAsia="sv-SE"/>
        </w:rPr>
        <w:t>Figure 15. Comparison of bits per unit energy versus system throughput for central deployment of macro cells and micro cells.</w:t>
      </w:r>
    </w:p>
    <w:p w14:paraId="19B3D2A9" w14:textId="369309F4" w:rsidR="00C17E04" w:rsidRDefault="00223753" w:rsidP="00C17E04">
      <w:pPr>
        <w:pStyle w:val="NewNormal"/>
        <w:rPr>
          <w:lang w:eastAsia="sv-SE"/>
        </w:rPr>
      </w:pPr>
      <w:r>
        <w:rPr>
          <w:lang w:eastAsia="sv-SE"/>
        </w:rPr>
        <w:t xml:space="preserve">Bits per unit energy is the inverse of energy per bit, </w:t>
      </w:r>
      <w:r w:rsidR="00C868BB">
        <w:rPr>
          <w:lang w:eastAsia="sv-SE"/>
        </w:rPr>
        <w:t>to</w:t>
      </w:r>
      <w:r>
        <w:rPr>
          <w:lang w:eastAsia="sv-SE"/>
        </w:rPr>
        <w:t xml:space="preserve"> calculate this, we divide the total traffic by total power consumption. </w:t>
      </w:r>
      <w:r w:rsidR="00C17E04">
        <w:rPr>
          <w:lang w:eastAsia="sv-SE"/>
        </w:rPr>
        <w:t>In figure 15 we can see that the micro cells can transfer more bits per unit energy than t</w:t>
      </w:r>
      <w:r w:rsidR="006D6B57">
        <w:rPr>
          <w:lang w:eastAsia="sv-SE"/>
        </w:rPr>
        <w:t>he macro cells and as the power consumption in micro cells increases less with served traffic load, the number of bits transferred in unit energy (Mbit/kJ) is higher for smaller cells than the large macro cells</w:t>
      </w:r>
      <w:r w:rsidR="00562B00">
        <w:rPr>
          <w:lang w:eastAsia="sv-SE"/>
        </w:rPr>
        <w:t xml:space="preserve">. </w:t>
      </w:r>
    </w:p>
    <w:p w14:paraId="58141D8F" w14:textId="2888790B" w:rsidR="009A4B56" w:rsidRDefault="009A4B56" w:rsidP="009A4B56">
      <w:pPr>
        <w:pStyle w:val="NewNormal"/>
        <w:ind w:left="450" w:firstLine="0"/>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16BED0B7" w14:textId="6F3F9FE9" w:rsidR="009A4B56" w:rsidRPr="009A4B56" w:rsidRDefault="009A4B56" w:rsidP="009A4B56">
      <w:pPr>
        <w:pStyle w:val="NewNormal"/>
        <w:ind w:left="450" w:firstLine="0"/>
        <w:rPr>
          <w:color w:val="4F81BD"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3159C72F" w14:textId="77777777" w:rsidR="009A4B56" w:rsidRDefault="009A4B56" w:rsidP="009A4B56">
      <w:pPr>
        <w:pStyle w:val="NewNormal"/>
        <w:ind w:left="450" w:firstLine="0"/>
      </w:pPr>
    </w:p>
    <w:p w14:paraId="0B282965" w14:textId="2EFAB791" w:rsidR="009A4B56" w:rsidRPr="009A4B56" w:rsidRDefault="009A4B56" w:rsidP="009A4B56">
      <w:pPr>
        <w:pStyle w:val="NewNormal"/>
        <w:rPr>
          <w:b/>
          <w:sz w:val="32"/>
          <w:szCs w:val="32"/>
        </w:rPr>
      </w:pPr>
    </w:p>
    <w:p w14:paraId="1A1D0C21" w14:textId="6C62587D" w:rsidR="00562B00" w:rsidRDefault="00637468" w:rsidP="00562B00">
      <w:pPr>
        <w:pStyle w:val="NewNormal"/>
        <w:rPr>
          <w:lang w:eastAsia="sv-SE"/>
        </w:rPr>
      </w:pPr>
      <w:r w:rsidRPr="00637468">
        <w:rPr>
          <w:noProof/>
          <w:lang w:eastAsia="sv-SE"/>
        </w:rPr>
        <w:lastRenderedPageBreak/>
        <w:drawing>
          <wp:inline distT="0" distB="0" distL="0" distR="0" wp14:anchorId="13E9B50A" wp14:editId="680CB94A">
            <wp:extent cx="4283710" cy="3189605"/>
            <wp:effectExtent l="0" t="0" r="254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283710" cy="3189605"/>
                    </a:xfrm>
                    <a:prstGeom prst="rect">
                      <a:avLst/>
                    </a:prstGeom>
                  </pic:spPr>
                </pic:pic>
              </a:graphicData>
            </a:graphic>
          </wp:inline>
        </w:drawing>
      </w:r>
    </w:p>
    <w:p w14:paraId="4AD9D259" w14:textId="6B175584" w:rsidR="00562B00" w:rsidRPr="00562B00" w:rsidRDefault="00562B00" w:rsidP="00562B00">
      <w:pPr>
        <w:pStyle w:val="NewNormal"/>
        <w:rPr>
          <w:lang w:eastAsia="sv-SE"/>
        </w:rPr>
      </w:pPr>
      <w:r>
        <w:rPr>
          <w:lang w:eastAsia="sv-SE"/>
        </w:rPr>
        <w:t>Figure 16. Comparison of DL user throughput for 50</w:t>
      </w:r>
      <w:r>
        <w:rPr>
          <w:vertAlign w:val="superscript"/>
          <w:lang w:eastAsia="sv-SE"/>
        </w:rPr>
        <w:t>th</w:t>
      </w:r>
      <w:r>
        <w:rPr>
          <w:lang w:eastAsia="sv-SE"/>
        </w:rPr>
        <w:t xml:space="preserve"> and 95</w:t>
      </w:r>
      <w:r>
        <w:rPr>
          <w:vertAlign w:val="superscript"/>
          <w:lang w:eastAsia="sv-SE"/>
        </w:rPr>
        <w:t>th</w:t>
      </w:r>
      <w:r>
        <w:rPr>
          <w:lang w:eastAsia="sv-SE"/>
        </w:rPr>
        <w:t xml:space="preserve"> percentile versus system throughput.</w:t>
      </w:r>
    </w:p>
    <w:p w14:paraId="43DE1ABA" w14:textId="44D66317" w:rsidR="009A4B56" w:rsidRDefault="00562B00" w:rsidP="009A4B56">
      <w:pPr>
        <w:pStyle w:val="NewNormal"/>
        <w:rPr>
          <w:lang w:eastAsia="sv-SE"/>
        </w:rPr>
      </w:pPr>
      <w:r w:rsidRPr="00F80E5C">
        <w:rPr>
          <w:lang w:eastAsia="sv-SE"/>
        </w:rPr>
        <w:t xml:space="preserve">The DL </w:t>
      </w:r>
      <w:r w:rsidR="00F80E5C">
        <w:rPr>
          <w:lang w:eastAsia="sv-SE"/>
        </w:rPr>
        <w:t>user throughput is calculated for 10</w:t>
      </w:r>
      <w:r w:rsidR="00F80E5C" w:rsidRPr="00F80E5C">
        <w:rPr>
          <w:vertAlign w:val="superscript"/>
          <w:lang w:eastAsia="sv-SE"/>
        </w:rPr>
        <w:t>th</w:t>
      </w:r>
      <w:r w:rsidR="00F80E5C">
        <w:rPr>
          <w:lang w:eastAsia="sv-SE"/>
        </w:rPr>
        <w:t>, 50</w:t>
      </w:r>
      <w:r w:rsidR="00F80E5C" w:rsidRPr="00F80E5C">
        <w:rPr>
          <w:vertAlign w:val="superscript"/>
          <w:lang w:eastAsia="sv-SE"/>
        </w:rPr>
        <w:t>th</w:t>
      </w:r>
      <w:r w:rsidR="00F80E5C">
        <w:rPr>
          <w:lang w:eastAsia="sv-SE"/>
        </w:rPr>
        <w:t xml:space="preserve"> and 95</w:t>
      </w:r>
      <w:r w:rsidR="00F80E5C" w:rsidRPr="00F80E5C">
        <w:rPr>
          <w:vertAlign w:val="superscript"/>
          <w:lang w:eastAsia="sv-SE"/>
        </w:rPr>
        <w:t>th</w:t>
      </w:r>
      <w:r w:rsidR="00F80E5C">
        <w:rPr>
          <w:lang w:eastAsia="sv-SE"/>
        </w:rPr>
        <w:t xml:space="preserve"> percentile. The 10</w:t>
      </w:r>
      <w:r w:rsidR="00F80E5C" w:rsidRPr="00F80E5C">
        <w:rPr>
          <w:vertAlign w:val="superscript"/>
          <w:lang w:eastAsia="sv-SE"/>
        </w:rPr>
        <w:t>th</w:t>
      </w:r>
      <w:r w:rsidR="00F80E5C">
        <w:rPr>
          <w:lang w:eastAsia="sv-SE"/>
        </w:rPr>
        <w:t xml:space="preserve"> percentile refers to the cell edge users the 50</w:t>
      </w:r>
      <w:r w:rsidR="00F80E5C" w:rsidRPr="00F80E5C">
        <w:rPr>
          <w:vertAlign w:val="superscript"/>
          <w:lang w:eastAsia="sv-SE"/>
        </w:rPr>
        <w:t>th</w:t>
      </w:r>
      <w:r w:rsidR="00F80E5C">
        <w:rPr>
          <w:lang w:eastAsia="sv-SE"/>
        </w:rPr>
        <w:t xml:space="preserve"> percentile is the median user data rate for the served traffic, the 95</w:t>
      </w:r>
      <w:r w:rsidR="00F80E5C" w:rsidRPr="00F80E5C">
        <w:rPr>
          <w:vertAlign w:val="superscript"/>
          <w:lang w:eastAsia="sv-SE"/>
        </w:rPr>
        <w:t>th</w:t>
      </w:r>
      <w:r w:rsidR="00F80E5C">
        <w:rPr>
          <w:lang w:eastAsia="sv-SE"/>
        </w:rPr>
        <w:t xml:space="preserve"> percentile users are the </w:t>
      </w:r>
      <w:r w:rsidR="00AA6759">
        <w:rPr>
          <w:lang w:eastAsia="sv-SE"/>
        </w:rPr>
        <w:t>best-case</w:t>
      </w:r>
      <w:r w:rsidR="00F80E5C">
        <w:rPr>
          <w:lang w:eastAsia="sv-SE"/>
        </w:rPr>
        <w:t xml:space="preserve"> users with top 5% data rates. </w:t>
      </w:r>
      <w:r w:rsidR="0098523C">
        <w:rPr>
          <w:lang w:eastAsia="sv-SE"/>
        </w:rPr>
        <w:t>In figure 16 t</w:t>
      </w:r>
      <w:r w:rsidR="00F80E5C">
        <w:rPr>
          <w:lang w:eastAsia="sv-SE"/>
        </w:rPr>
        <w:t>he 95</w:t>
      </w:r>
      <w:r w:rsidR="00F80E5C" w:rsidRPr="00F80E5C">
        <w:rPr>
          <w:vertAlign w:val="superscript"/>
          <w:lang w:eastAsia="sv-SE"/>
        </w:rPr>
        <w:t>th</w:t>
      </w:r>
      <w:r w:rsidR="00F80E5C">
        <w:rPr>
          <w:lang w:eastAsia="sv-SE"/>
        </w:rPr>
        <w:t xml:space="preserve"> percentile users have similar data rates in macros and micros. The 50</w:t>
      </w:r>
      <w:r w:rsidR="00F80E5C" w:rsidRPr="00F80E5C">
        <w:rPr>
          <w:vertAlign w:val="superscript"/>
          <w:lang w:eastAsia="sv-SE"/>
        </w:rPr>
        <w:t>th</w:t>
      </w:r>
      <w:r w:rsidR="00F80E5C">
        <w:rPr>
          <w:lang w:eastAsia="sv-SE"/>
        </w:rPr>
        <w:t xml:space="preserve"> percentile users </w:t>
      </w:r>
      <w:r w:rsidR="0098523C">
        <w:rPr>
          <w:lang w:eastAsia="sv-SE"/>
        </w:rPr>
        <w:t xml:space="preserve">experience </w:t>
      </w:r>
      <w:r w:rsidR="00F80E5C">
        <w:rPr>
          <w:lang w:eastAsia="sv-SE"/>
        </w:rPr>
        <w:t>difference</w:t>
      </w:r>
      <w:r w:rsidR="0098523C">
        <w:rPr>
          <w:lang w:eastAsia="sv-SE"/>
        </w:rPr>
        <w:t xml:space="preserve"> in data rates experience</w:t>
      </w:r>
      <w:r w:rsidR="00F80E5C">
        <w:rPr>
          <w:lang w:eastAsia="sv-SE"/>
        </w:rPr>
        <w:t xml:space="preserve"> because the </w:t>
      </w:r>
      <w:r w:rsidR="0098523C">
        <w:rPr>
          <w:lang w:eastAsia="sv-SE"/>
        </w:rPr>
        <w:t>data rates at the user side increases with transmit power.</w:t>
      </w:r>
      <w:r w:rsidR="009D2CB5">
        <w:rPr>
          <w:lang w:eastAsia="sv-SE"/>
        </w:rPr>
        <w:t xml:space="preserve"> </w:t>
      </w:r>
    </w:p>
    <w:p w14:paraId="283F4895" w14:textId="57AACDF6" w:rsidR="00844F48" w:rsidRDefault="00844F48" w:rsidP="009A4B56">
      <w:pPr>
        <w:pStyle w:val="NewNormal"/>
        <w:rPr>
          <w:lang w:eastAsia="sv-SE"/>
        </w:rPr>
      </w:pPr>
    </w:p>
    <w:p w14:paraId="4DB9DABF" w14:textId="77777777" w:rsidR="00637468" w:rsidRDefault="00637468" w:rsidP="009A4B56">
      <w:pPr>
        <w:pStyle w:val="NewNormal"/>
        <w:rPr>
          <w:lang w:eastAsia="sv-SE"/>
        </w:rPr>
      </w:pPr>
    </w:p>
    <w:p w14:paraId="21F8986F" w14:textId="77777777" w:rsidR="00637468" w:rsidRDefault="00637468" w:rsidP="009A4B56">
      <w:pPr>
        <w:pStyle w:val="NewNormal"/>
        <w:rPr>
          <w:lang w:eastAsia="sv-SE"/>
        </w:rPr>
      </w:pPr>
    </w:p>
    <w:p w14:paraId="4EAC2D49" w14:textId="7D96FC86" w:rsidR="00844F48" w:rsidRPr="00F80E5C" w:rsidRDefault="00844F48" w:rsidP="009A4B56">
      <w:pPr>
        <w:pStyle w:val="NewNormal"/>
        <w:rPr>
          <w:lang w:eastAsia="sv-SE"/>
        </w:rPr>
      </w:pPr>
    </w:p>
    <w:p w14:paraId="57562748" w14:textId="62B5F37D" w:rsidR="00637468" w:rsidRDefault="00637468" w:rsidP="00844F48">
      <w:pPr>
        <w:pStyle w:val="NewNormal"/>
        <w:rPr>
          <w:lang w:eastAsia="sv-SE"/>
        </w:rPr>
      </w:pPr>
      <w:r w:rsidRPr="00637468">
        <w:rPr>
          <w:noProof/>
          <w:lang w:eastAsia="sv-SE"/>
        </w:rPr>
        <w:lastRenderedPageBreak/>
        <w:drawing>
          <wp:inline distT="0" distB="0" distL="0" distR="0" wp14:anchorId="794AEDC7" wp14:editId="7C14BB4A">
            <wp:extent cx="4283710" cy="3216275"/>
            <wp:effectExtent l="0" t="0" r="2540" b="317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283710" cy="3216275"/>
                    </a:xfrm>
                    <a:prstGeom prst="rect">
                      <a:avLst/>
                    </a:prstGeom>
                  </pic:spPr>
                </pic:pic>
              </a:graphicData>
            </a:graphic>
          </wp:inline>
        </w:drawing>
      </w:r>
    </w:p>
    <w:p w14:paraId="4C8D649B" w14:textId="77777777" w:rsidR="00637468" w:rsidRDefault="00637468" w:rsidP="00844F48">
      <w:pPr>
        <w:pStyle w:val="NewNormal"/>
        <w:rPr>
          <w:lang w:eastAsia="sv-SE"/>
        </w:rPr>
      </w:pPr>
    </w:p>
    <w:p w14:paraId="6B376EBA" w14:textId="19722F4D" w:rsidR="00844F48" w:rsidRPr="00562B00" w:rsidRDefault="00844F48" w:rsidP="00844F48">
      <w:pPr>
        <w:pStyle w:val="NewNormal"/>
        <w:rPr>
          <w:lang w:eastAsia="sv-SE"/>
        </w:rPr>
      </w:pPr>
      <w:r>
        <w:rPr>
          <w:lang w:eastAsia="sv-SE"/>
        </w:rPr>
        <w:t>Figure 17. Comparison of DL user throughput for 10</w:t>
      </w:r>
      <w:r>
        <w:rPr>
          <w:vertAlign w:val="superscript"/>
          <w:lang w:eastAsia="sv-SE"/>
        </w:rPr>
        <w:t>th</w:t>
      </w:r>
      <w:r>
        <w:rPr>
          <w:lang w:eastAsia="sv-SE"/>
        </w:rPr>
        <w:t xml:space="preserve"> percentile versus system throughput.</w:t>
      </w:r>
    </w:p>
    <w:p w14:paraId="5E4EC30C" w14:textId="66E88575" w:rsidR="009D2CB5" w:rsidRDefault="009D2CB5" w:rsidP="009A4B56">
      <w:pPr>
        <w:pStyle w:val="NewNormal"/>
        <w:rPr>
          <w:lang w:eastAsia="sv-SE"/>
        </w:rPr>
      </w:pPr>
      <w:r w:rsidRPr="009D2CB5">
        <w:rPr>
          <w:lang w:eastAsia="sv-SE"/>
        </w:rPr>
        <w:t xml:space="preserve">The 10th percentile </w:t>
      </w:r>
      <w:r>
        <w:rPr>
          <w:lang w:eastAsia="sv-SE"/>
        </w:rPr>
        <w:t xml:space="preserve">users </w:t>
      </w:r>
      <w:r w:rsidRPr="009D2CB5">
        <w:rPr>
          <w:lang w:eastAsia="sv-SE"/>
        </w:rPr>
        <w:t>represents</w:t>
      </w:r>
      <w:r>
        <w:rPr>
          <w:lang w:eastAsia="sv-SE"/>
        </w:rPr>
        <w:t xml:space="preserve"> the cell edge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w:t>
      </w:r>
    </w:p>
    <w:p w14:paraId="1D791BA9" w14:textId="1DBB8D93" w:rsidR="009A4B56" w:rsidRDefault="009A4B56" w:rsidP="009A4B56">
      <w:pPr>
        <w:pStyle w:val="NewNormal"/>
        <w:rPr>
          <w:sz w:val="32"/>
          <w:szCs w:val="32"/>
        </w:rPr>
      </w:pPr>
    </w:p>
    <w:p w14:paraId="3F331479" w14:textId="3EB825E6" w:rsidR="009A4B56" w:rsidRDefault="009A4B56" w:rsidP="009A4B56">
      <w:pPr>
        <w:pStyle w:val="NewNormal"/>
        <w:rPr>
          <w:sz w:val="32"/>
          <w:szCs w:val="32"/>
        </w:rPr>
      </w:pPr>
    </w:p>
    <w:p w14:paraId="3992CE15" w14:textId="5686340A" w:rsidR="00A64258" w:rsidRDefault="00A64258" w:rsidP="009A4B56">
      <w:pPr>
        <w:pStyle w:val="NewNormal"/>
        <w:rPr>
          <w:sz w:val="32"/>
          <w:szCs w:val="32"/>
        </w:rPr>
      </w:pPr>
    </w:p>
    <w:p w14:paraId="75874509" w14:textId="10539634" w:rsidR="00A64258" w:rsidRDefault="00A64258" w:rsidP="009A4B56">
      <w:pPr>
        <w:pStyle w:val="NewNormal"/>
        <w:rPr>
          <w:sz w:val="32"/>
          <w:szCs w:val="32"/>
        </w:rPr>
      </w:pPr>
    </w:p>
    <w:p w14:paraId="71B60667" w14:textId="771CF306" w:rsidR="00A64258" w:rsidRDefault="00A64258" w:rsidP="009A4B56">
      <w:pPr>
        <w:pStyle w:val="NewNormal"/>
        <w:rPr>
          <w:sz w:val="32"/>
          <w:szCs w:val="32"/>
        </w:rPr>
      </w:pPr>
    </w:p>
    <w:p w14:paraId="1262E1CA" w14:textId="77777777" w:rsidR="00FA0D92" w:rsidRDefault="00FA0D92" w:rsidP="00FA0D92">
      <w:pPr>
        <w:pStyle w:val="NewNormal"/>
        <w:ind w:left="450" w:firstLine="0"/>
        <w:rPr>
          <w:sz w:val="32"/>
          <w:szCs w:val="32"/>
        </w:rPr>
      </w:pPr>
    </w:p>
    <w:p w14:paraId="0FD3B808" w14:textId="12D5E807" w:rsidR="007D6152" w:rsidRDefault="007D6152" w:rsidP="00A52041">
      <w:pPr>
        <w:pStyle w:val="Heading1"/>
      </w:pPr>
      <w:bookmarkStart w:id="40" w:name="_Toc353965511"/>
      <w:bookmarkStart w:id="41" w:name="_Toc353966389"/>
      <w:bookmarkStart w:id="42" w:name="_Toc436313868"/>
      <w:bookmarkStart w:id="43" w:name="_Toc483788101"/>
      <w:r w:rsidRPr="0037370D">
        <w:lastRenderedPageBreak/>
        <w:t>References</w:t>
      </w:r>
      <w:bookmarkEnd w:id="40"/>
      <w:bookmarkEnd w:id="41"/>
      <w:bookmarkEnd w:id="42"/>
      <w:bookmarkEnd w:id="43"/>
    </w:p>
    <w:p w14:paraId="7BE7849C" w14:textId="77777777" w:rsidR="005A76F0" w:rsidRDefault="005A76F0">
      <w:pPr>
        <w:widowControl w:val="0"/>
        <w:autoSpaceDE w:val="0"/>
        <w:adjustRightInd w:val="0"/>
        <w:spacing w:after="0" w:line="240" w:lineRule="auto"/>
        <w:rPr>
          <w:rFonts w:ascii="Times New Roman" w:hAnsi="Times New Roman"/>
          <w:sz w:val="24"/>
          <w:szCs w:val="24"/>
        </w:rPr>
      </w:pPr>
    </w:p>
    <w:p w14:paraId="7BD74F07" w14:textId="77777777" w:rsidR="005A76F0" w:rsidRDefault="005A76F0">
      <w:pPr>
        <w:widowControl w:val="0"/>
        <w:autoSpaceDE w:val="0"/>
        <w:adjustRightInd w:val="0"/>
        <w:spacing w:after="140" w:line="288" w:lineRule="auto"/>
        <w:ind w:left="480" w:hanging="480"/>
        <w:rPr>
          <w:rFonts w:ascii="Times New Roman" w:hAnsi="Times New Roman"/>
          <w:sz w:val="24"/>
          <w:szCs w:val="24"/>
        </w:rPr>
      </w:pPr>
      <w:r>
        <w:rPr>
          <w:rFonts w:ascii="Times New Roman" w:hAnsi="Times New Roman"/>
          <w:sz w:val="24"/>
          <w:szCs w:val="24"/>
        </w:rPr>
        <w:t xml:space="preserve">Blume, O., Giannini, V., &amp; Gódor, I. (2010). D2. 3: energy efficiency analysis of the reference systems, areas of improvements and target breakdown. </w:t>
      </w:r>
      <w:r>
        <w:rPr>
          <w:rFonts w:ascii="Times New Roman" w:hAnsi="Times New Roman"/>
          <w:i/>
          <w:iCs/>
          <w:sz w:val="24"/>
          <w:szCs w:val="24"/>
        </w:rPr>
        <w:t>EARTH Deliverable 2.3</w:t>
      </w:r>
      <w:r>
        <w:rPr>
          <w:rFonts w:ascii="Times New Roman" w:hAnsi="Times New Roman"/>
          <w:sz w:val="24"/>
          <w:szCs w:val="24"/>
        </w:rPr>
        <w:t>, 1–69. Retrieved from https://bscw.ict-earth.eu/pub/bscw.cgi/d71252/EARTH_WP2_D2.3_v2.pdf</w:t>
      </w:r>
    </w:p>
    <w:p w14:paraId="0DFFC824" w14:textId="77777777" w:rsidR="005A76F0" w:rsidRDefault="005A76F0">
      <w:pPr>
        <w:widowControl w:val="0"/>
        <w:autoSpaceDE w:val="0"/>
        <w:adjustRightInd w:val="0"/>
        <w:spacing w:after="140" w:line="288" w:lineRule="auto"/>
        <w:ind w:left="480" w:hanging="480"/>
        <w:rPr>
          <w:rFonts w:ascii="Times New Roman" w:hAnsi="Times New Roman"/>
          <w:sz w:val="24"/>
          <w:szCs w:val="24"/>
        </w:rPr>
      </w:pPr>
      <w:r>
        <w:rPr>
          <w:rFonts w:ascii="Times New Roman" w:hAnsi="Times New Roman"/>
          <w:sz w:val="24"/>
          <w:szCs w:val="24"/>
        </w:rPr>
        <w:t xml:space="preserve">Ericcson. (n.d.). </w:t>
      </w:r>
      <w:r>
        <w:rPr>
          <w:rFonts w:ascii="Times New Roman" w:hAnsi="Times New Roman"/>
          <w:i/>
          <w:iCs/>
          <w:sz w:val="24"/>
          <w:szCs w:val="24"/>
        </w:rPr>
        <w:t>Heterogeneous Network (Hetnet)</w:t>
      </w:r>
      <w:r>
        <w:rPr>
          <w:rFonts w:ascii="Times New Roman" w:hAnsi="Times New Roman"/>
          <w:sz w:val="24"/>
          <w:szCs w:val="24"/>
        </w:rPr>
        <w:t>. Retrieved from https://www.ericsson.com/res/thecompany/docs/press/media_kits/hetnet_infographic_vertical_04.pdf</w:t>
      </w:r>
    </w:p>
    <w:p w14:paraId="28ADC5A7" w14:textId="77777777" w:rsidR="005A76F0" w:rsidRDefault="005A76F0">
      <w:pPr>
        <w:widowControl w:val="0"/>
        <w:autoSpaceDE w:val="0"/>
        <w:adjustRightInd w:val="0"/>
        <w:spacing w:after="140" w:line="288" w:lineRule="auto"/>
        <w:ind w:left="480" w:hanging="480"/>
      </w:pPr>
      <w:r>
        <w:rPr>
          <w:rFonts w:ascii="Times New Roman" w:hAnsi="Times New Roman"/>
          <w:sz w:val="24"/>
          <w:szCs w:val="24"/>
        </w:rPr>
        <w:t xml:space="preserve">Rydén, V. (2016). </w:t>
      </w:r>
      <w:r>
        <w:rPr>
          <w:rFonts w:ascii="Times New Roman" w:hAnsi="Times New Roman"/>
          <w:i/>
          <w:iCs/>
          <w:sz w:val="24"/>
          <w:szCs w:val="24"/>
        </w:rPr>
        <w:t>Outdoor to Indoor Coverage in 5G Networks</w:t>
      </w:r>
      <w:r>
        <w:rPr>
          <w:rFonts w:ascii="Times New Roman" w:hAnsi="Times New Roman"/>
          <w:sz w:val="24"/>
          <w:szCs w:val="24"/>
        </w:rPr>
        <w:t xml:space="preserve">. </w:t>
      </w:r>
      <w:r w:rsidRPr="005A76F0">
        <w:rPr>
          <w:rFonts w:ascii="Times New Roman" w:hAnsi="Times New Roman"/>
          <w:i/>
          <w:iCs/>
          <w:sz w:val="24"/>
          <w:szCs w:val="24"/>
          <w:lang w:val="sv-SE"/>
        </w:rPr>
        <w:t>Teknisk- naturvetenskaplig fakultet UTH-enheten</w:t>
      </w:r>
      <w:r w:rsidRPr="005A76F0">
        <w:rPr>
          <w:rFonts w:ascii="Times New Roman" w:hAnsi="Times New Roman"/>
          <w:sz w:val="24"/>
          <w:szCs w:val="24"/>
          <w:lang w:val="sv-SE"/>
        </w:rPr>
        <w:t xml:space="preserve">. </w:t>
      </w:r>
      <w:r>
        <w:rPr>
          <w:rFonts w:ascii="Times New Roman" w:hAnsi="Times New Roman"/>
          <w:sz w:val="24"/>
          <w:szCs w:val="24"/>
        </w:rPr>
        <w:t>Retrieved from https://uu.diva-portal.org/smash/get/diva2:944408/FULLTEXT01.pdf</w:t>
      </w:r>
    </w:p>
    <w:p w14:paraId="05690A3B" w14:textId="77777777" w:rsidR="007C0E20" w:rsidRDefault="007C0E20">
      <w:pPr>
        <w:widowControl w:val="0"/>
        <w:autoSpaceDE w:val="0"/>
        <w:adjustRightInd w:val="0"/>
        <w:spacing w:after="0" w:line="240" w:lineRule="auto"/>
        <w:rPr>
          <w:rFonts w:ascii="Times New Roman" w:hAnsi="Times New Roman"/>
          <w:sz w:val="24"/>
          <w:szCs w:val="24"/>
        </w:rPr>
      </w:pPr>
    </w:p>
    <w:p w14:paraId="29BA3ED2" w14:textId="77777777" w:rsidR="007C0E20" w:rsidRDefault="007C0E20">
      <w:pPr>
        <w:widowControl w:val="0"/>
        <w:autoSpaceDE w:val="0"/>
        <w:adjustRightInd w:val="0"/>
        <w:spacing w:after="140" w:line="288" w:lineRule="auto"/>
        <w:ind w:left="640" w:hanging="64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ab/>
        <w:t>Ericcson, “Heterogeneous Network (Hetnet).”</w:t>
      </w:r>
    </w:p>
    <w:p w14:paraId="6908B968" w14:textId="77777777" w:rsidR="007C0E20" w:rsidRDefault="007C0E20">
      <w:pPr>
        <w:widowControl w:val="0"/>
        <w:autoSpaceDE w:val="0"/>
        <w:adjustRightInd w:val="0"/>
        <w:spacing w:after="140" w:line="288" w:lineRule="auto"/>
        <w:ind w:left="640" w:hanging="640"/>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ab/>
        <w:t xml:space="preserve">O. Blume, V. Giannini, and I. Gódor, “D2. 3: energy efficiency analysis of the reference systems, areas of improvements and target breakdown,” </w:t>
      </w:r>
      <w:r>
        <w:rPr>
          <w:rFonts w:ascii="Times New Roman" w:hAnsi="Times New Roman"/>
          <w:i/>
          <w:iCs/>
          <w:sz w:val="24"/>
          <w:szCs w:val="24"/>
        </w:rPr>
        <w:t>EARTH Deliv. 2.3</w:t>
      </w:r>
      <w:r>
        <w:rPr>
          <w:rFonts w:ascii="Times New Roman" w:hAnsi="Times New Roman"/>
          <w:sz w:val="24"/>
          <w:szCs w:val="24"/>
        </w:rPr>
        <w:t>, pp. 1–69, 2010.</w:t>
      </w:r>
    </w:p>
    <w:p w14:paraId="0EBDB0B0" w14:textId="77777777" w:rsidR="007C0E20" w:rsidRDefault="007C0E20">
      <w:pPr>
        <w:widowControl w:val="0"/>
        <w:autoSpaceDE w:val="0"/>
        <w:adjustRightInd w:val="0"/>
        <w:spacing w:after="140" w:line="288" w:lineRule="auto"/>
        <w:ind w:left="640" w:hanging="640"/>
      </w:pPr>
      <w:r>
        <w:rPr>
          <w:rFonts w:ascii="Times New Roman" w:hAnsi="Times New Roman"/>
          <w:sz w:val="24"/>
          <w:szCs w:val="24"/>
        </w:rPr>
        <w:t>[3]</w:t>
      </w:r>
      <w:r>
        <w:rPr>
          <w:rFonts w:ascii="Times New Roman" w:hAnsi="Times New Roman"/>
          <w:sz w:val="24"/>
          <w:szCs w:val="24"/>
        </w:rPr>
        <w:tab/>
        <w:t>V. Rydén, “Outdoor to Indoor Coverage in 5G Networks,” 2016.</w:t>
      </w:r>
    </w:p>
    <w:p w14:paraId="7E9490D0" w14:textId="77777777" w:rsidR="007C0E20" w:rsidRDefault="007C0E20">
      <w:pPr>
        <w:widowControl w:val="0"/>
        <w:autoSpaceDE w:val="0"/>
        <w:adjustRightInd w:val="0"/>
        <w:spacing w:after="0" w:line="240" w:lineRule="auto"/>
        <w:rPr>
          <w:rFonts w:ascii="Times New Roman" w:hAnsi="Times New Roman"/>
          <w:sz w:val="24"/>
          <w:szCs w:val="24"/>
        </w:rPr>
      </w:pPr>
    </w:p>
    <w:p w14:paraId="24847D0A" w14:textId="77777777" w:rsidR="007C0E20" w:rsidRDefault="007C0E20">
      <w:pPr>
        <w:widowControl w:val="0"/>
        <w:autoSpaceDE w:val="0"/>
        <w:adjustRightInd w:val="0"/>
        <w:spacing w:after="140" w:line="288" w:lineRule="auto"/>
        <w:ind w:left="640" w:hanging="64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ab/>
        <w:t>Ericcson, “Heterogeneous Network (Hetnet).”</w:t>
      </w:r>
    </w:p>
    <w:p w14:paraId="09BDBDAE" w14:textId="77777777" w:rsidR="007C0E20" w:rsidRDefault="007C0E20">
      <w:pPr>
        <w:widowControl w:val="0"/>
        <w:autoSpaceDE w:val="0"/>
        <w:adjustRightInd w:val="0"/>
        <w:spacing w:after="140" w:line="288" w:lineRule="auto"/>
        <w:ind w:left="640" w:hanging="640"/>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ab/>
        <w:t xml:space="preserve">O. Blume, V. Giannini, and I. Gódor, “D2. 3: energy efficiency analysis of the reference systems, areas of improvements and target breakdown,” </w:t>
      </w:r>
      <w:r>
        <w:rPr>
          <w:rFonts w:ascii="Times New Roman" w:hAnsi="Times New Roman"/>
          <w:i/>
          <w:iCs/>
          <w:sz w:val="24"/>
          <w:szCs w:val="24"/>
        </w:rPr>
        <w:t>EARTH Deliv. 2.3</w:t>
      </w:r>
      <w:r>
        <w:rPr>
          <w:rFonts w:ascii="Times New Roman" w:hAnsi="Times New Roman"/>
          <w:sz w:val="24"/>
          <w:szCs w:val="24"/>
        </w:rPr>
        <w:t>, pp. 1–69, 2010.</w:t>
      </w:r>
    </w:p>
    <w:p w14:paraId="4F2275E8" w14:textId="77777777" w:rsidR="007C0E20" w:rsidRDefault="007C0E20">
      <w:pPr>
        <w:widowControl w:val="0"/>
        <w:autoSpaceDE w:val="0"/>
        <w:adjustRightInd w:val="0"/>
        <w:spacing w:after="140" w:line="288" w:lineRule="auto"/>
        <w:ind w:left="640" w:hanging="640"/>
      </w:pPr>
      <w:r>
        <w:rPr>
          <w:rFonts w:ascii="Times New Roman" w:hAnsi="Times New Roman"/>
          <w:sz w:val="24"/>
          <w:szCs w:val="24"/>
        </w:rPr>
        <w:t>[3]</w:t>
      </w:r>
      <w:r>
        <w:rPr>
          <w:rFonts w:ascii="Times New Roman" w:hAnsi="Times New Roman"/>
          <w:sz w:val="24"/>
          <w:szCs w:val="24"/>
        </w:rPr>
        <w:tab/>
        <w:t>V. Rydén, “Outdoor to Indoor Coverage in 5G Networks,” 2016.</w:t>
      </w:r>
    </w:p>
    <w:p w14:paraId="37888890" w14:textId="1ECAEE4C" w:rsidR="00F21F74" w:rsidRPr="00F21F74" w:rsidRDefault="00F21F74" w:rsidP="00F21F74">
      <w:r>
        <w:lastRenderedPageBreak/>
        <w:fldChar w:fldCharType="begin"/>
      </w:r>
      <w:r>
        <w:instrText xml:space="preserve"> ADDIN Mendeley Bibliography CSL_BIBLIOGRAPHY </w:instrText>
      </w:r>
      <w:r>
        <w:fldChar w:fldCharType="end"/>
      </w:r>
    </w:p>
    <w:p w14:paraId="0FD3B80A" w14:textId="77777777" w:rsidR="007D6152" w:rsidRDefault="007D6152" w:rsidP="00D11589">
      <w:pPr>
        <w:pStyle w:val="NewNormal"/>
      </w:pPr>
      <w:r>
        <w:rPr>
          <w:sz w:val="32"/>
          <w:szCs w:val="24"/>
        </w:rPr>
        <w:t xml:space="preserve">Cisco Visual Networking Index: Forecast and Methodology Cisco Visual Networking Index: Cisco Visual Networking Index: Forecast and Methodology. (2015). </w:t>
      </w:r>
      <w:r>
        <w:rPr>
          <w:i/>
          <w:iCs/>
          <w:sz w:val="32"/>
          <w:szCs w:val="24"/>
        </w:rPr>
        <w:t>Forecast and Methodology</w:t>
      </w:r>
      <w:r>
        <w:rPr>
          <w:sz w:val="32"/>
          <w:szCs w:val="24"/>
        </w:rPr>
        <w:t>, 2015–2020.</w:t>
      </w:r>
    </w:p>
    <w:p w14:paraId="0FD3B80B" w14:textId="77777777" w:rsidR="007D6152" w:rsidRPr="00532D62" w:rsidRDefault="007D6152" w:rsidP="00D11589">
      <w:pPr>
        <w:pStyle w:val="NewNormal"/>
        <w:rPr>
          <w:lang w:val="sv-SE"/>
        </w:rPr>
      </w:pPr>
      <w:r w:rsidRPr="00532D62">
        <w:rPr>
          <w:sz w:val="32"/>
          <w:szCs w:val="24"/>
        </w:rPr>
        <w:t xml:space="preserve">Desset, C., Debaillie, B., Giannini, V., Fehske, A., Auer, G., Holtkamp, H., … </w:t>
      </w:r>
      <w:r>
        <w:rPr>
          <w:sz w:val="32"/>
          <w:szCs w:val="24"/>
        </w:rPr>
        <w:t xml:space="preserve">Blume, O. (2012). Flexible power modeling of LTE base stations. In </w:t>
      </w:r>
      <w:r>
        <w:rPr>
          <w:i/>
          <w:iCs/>
          <w:sz w:val="32"/>
          <w:szCs w:val="24"/>
        </w:rPr>
        <w:t>2012 IEEE Wireless Communications and Networking Conference (WCNC)</w:t>
      </w:r>
      <w:r>
        <w:rPr>
          <w:sz w:val="32"/>
          <w:szCs w:val="24"/>
        </w:rPr>
        <w:t xml:space="preserve"> (pp. 2858–2862). </w:t>
      </w:r>
      <w:r>
        <w:rPr>
          <w:sz w:val="32"/>
          <w:szCs w:val="24"/>
          <w:lang w:val="sv-SE"/>
        </w:rPr>
        <w:t>IEEE. https://doi.org/10.1109/WCNC.2012.6214289</w:t>
      </w:r>
    </w:p>
    <w:p w14:paraId="0FD3B80C" w14:textId="77777777" w:rsidR="007D6152" w:rsidRDefault="007D6152" w:rsidP="00D11589">
      <w:pPr>
        <w:pStyle w:val="NewNormal"/>
      </w:pPr>
      <w:r>
        <w:rPr>
          <w:sz w:val="32"/>
          <w:szCs w:val="24"/>
          <w:lang w:val="sv-SE"/>
        </w:rPr>
        <w:t xml:space="preserve">Domenico, A. De, &amp; Petersson, S. (2012). </w:t>
      </w:r>
      <w:r>
        <w:rPr>
          <w:sz w:val="32"/>
          <w:szCs w:val="24"/>
        </w:rPr>
        <w:t xml:space="preserve">Final Integrated Concept. </w:t>
      </w:r>
      <w:r>
        <w:rPr>
          <w:i/>
          <w:iCs/>
          <w:sz w:val="32"/>
          <w:szCs w:val="24"/>
        </w:rPr>
        <w:t>EARTH Project D.6.4</w:t>
      </w:r>
      <w:r>
        <w:rPr>
          <w:sz w:val="32"/>
          <w:szCs w:val="24"/>
        </w:rPr>
        <w:t>, 1–95. Retrieved from https://bscw.ict-earth.eu/pub/bscw.cgi/d49431/EARTH_WP6_D6.4.pdf</w:t>
      </w:r>
    </w:p>
    <w:p w14:paraId="0FD3B80D" w14:textId="2E5C00D5" w:rsidR="007D6152" w:rsidRDefault="007D6152" w:rsidP="00D11589">
      <w:pPr>
        <w:pStyle w:val="NewNormal"/>
        <w:rPr>
          <w:sz w:val="32"/>
          <w:szCs w:val="24"/>
        </w:rPr>
      </w:pPr>
      <w:r>
        <w:rPr>
          <w:sz w:val="32"/>
          <w:szCs w:val="24"/>
        </w:rPr>
        <w:t>Dufková, K., Bjelica, M., Moon, B., Kencl, L., &amp; Le Boudec, J.-Y. (n.d.). Energy Savings for Cellular Network with Evaluation of Impact on Data Traffic Performance.</w:t>
      </w:r>
    </w:p>
    <w:p w14:paraId="2E92AE94" w14:textId="77777777" w:rsidR="004A4659" w:rsidRDefault="004A4659" w:rsidP="004A4659">
      <w:pPr>
        <w:pStyle w:val="NewNormal"/>
      </w:pPr>
      <w:r w:rsidRPr="004A4659">
        <w:rPr>
          <w:sz w:val="32"/>
          <w:szCs w:val="24"/>
          <w:lang w:val="sv-SE"/>
        </w:rPr>
        <w:t xml:space="preserve">Auer, G., Giannini, V., Gódor, I., Olsson, M., Ali Imran, M., Sabella, D., … </w:t>
      </w:r>
      <w:r w:rsidRPr="004A4659">
        <w:rPr>
          <w:sz w:val="32"/>
          <w:szCs w:val="24"/>
        </w:rPr>
        <w:t xml:space="preserve">Desset, C. (n.d.). </w:t>
      </w:r>
      <w:r>
        <w:rPr>
          <w:sz w:val="32"/>
          <w:szCs w:val="24"/>
        </w:rPr>
        <w:t>How Much Energy is Needed to Run a Wireless Network ?</w:t>
      </w:r>
    </w:p>
    <w:p w14:paraId="1A98B57C" w14:textId="77777777" w:rsidR="004A4659" w:rsidRDefault="004A4659" w:rsidP="00D11589">
      <w:pPr>
        <w:pStyle w:val="NewNormal"/>
        <w:rPr>
          <w:sz w:val="32"/>
          <w:szCs w:val="24"/>
        </w:rPr>
      </w:pPr>
    </w:p>
    <w:p w14:paraId="0FD3B80E" w14:textId="77777777" w:rsidR="007D6152" w:rsidRDefault="007D6152" w:rsidP="00D11589">
      <w:pPr>
        <w:pStyle w:val="NewNormal"/>
      </w:pPr>
      <w:r>
        <w:rPr>
          <w:sz w:val="32"/>
          <w:szCs w:val="24"/>
          <w:lang w:val="sv-SE"/>
        </w:rPr>
        <w:lastRenderedPageBreak/>
        <w:t xml:space="preserve">Falconetti, L., Frenger, P., Kallin, H., &amp; Rimhagen, T. (2012). </w:t>
      </w:r>
      <w:r>
        <w:rPr>
          <w:sz w:val="32"/>
          <w:szCs w:val="24"/>
        </w:rPr>
        <w:t xml:space="preserve">Energy efficiency in heterogeneous networks. </w:t>
      </w:r>
      <w:r>
        <w:rPr>
          <w:i/>
          <w:iCs/>
          <w:sz w:val="32"/>
          <w:szCs w:val="24"/>
        </w:rPr>
        <w:t>Online Conference on Green Communications (GreenCom), 2012 IEEE</w:t>
      </w:r>
      <w:r>
        <w:rPr>
          <w:sz w:val="32"/>
          <w:szCs w:val="24"/>
        </w:rPr>
        <w:t>, 98–103. https://doi.org/10.1109/GreenCom.2012.6519623</w:t>
      </w:r>
    </w:p>
    <w:p w14:paraId="0FD3B80F" w14:textId="77777777" w:rsidR="007D6152" w:rsidRDefault="007D6152" w:rsidP="00D11589">
      <w:pPr>
        <w:pStyle w:val="NewNormal"/>
        <w:rPr>
          <w:sz w:val="32"/>
          <w:szCs w:val="24"/>
        </w:rPr>
      </w:pPr>
      <w:r>
        <w:rPr>
          <w:sz w:val="32"/>
          <w:szCs w:val="24"/>
        </w:rPr>
        <w:t>Fehske, A. J., Richter, F., &amp; Fettweis, G. P. (n.d.). Energy Efficiency Improvements through Micro Sites in Cellular Mobile Radio Networks.</w:t>
      </w:r>
    </w:p>
    <w:p w14:paraId="0FD3B810" w14:textId="77777777" w:rsidR="007D6152" w:rsidRDefault="007D6152" w:rsidP="00D11589">
      <w:pPr>
        <w:pStyle w:val="NewNormal"/>
        <w:rPr>
          <w:sz w:val="32"/>
          <w:szCs w:val="24"/>
        </w:rPr>
      </w:pPr>
      <w:r>
        <w:rPr>
          <w:sz w:val="32"/>
          <w:szCs w:val="24"/>
        </w:rPr>
        <w:t>Forssell, H., &amp; Auer, G. (2015). Energy Efficiency of Heterogeneous Networks in, 53–58. https://doi.org/10.1007/s11265-011-0637-3</w:t>
      </w:r>
    </w:p>
    <w:p w14:paraId="0FD3B811" w14:textId="77777777" w:rsidR="007D6152" w:rsidRDefault="007D6152" w:rsidP="00D11589">
      <w:pPr>
        <w:pStyle w:val="NewNormal"/>
      </w:pPr>
      <w:r>
        <w:rPr>
          <w:sz w:val="32"/>
          <w:szCs w:val="24"/>
          <w:lang w:val="sv-SE"/>
        </w:rPr>
        <w:t xml:space="preserve">Han, C., Harrold, T., Armour, S., Krikidis, I., Videv, S., Grant, P. M., … </w:t>
      </w:r>
      <w:r>
        <w:rPr>
          <w:sz w:val="32"/>
          <w:szCs w:val="24"/>
        </w:rPr>
        <w:t xml:space="preserve">Hanzo, L. (2011). Green radio: Radio techniques to enable energy-efficient wireless networks. </w:t>
      </w:r>
      <w:r>
        <w:rPr>
          <w:i/>
          <w:iCs/>
          <w:sz w:val="32"/>
          <w:szCs w:val="24"/>
        </w:rPr>
        <w:t>IEEE Communications Magazine</w:t>
      </w:r>
      <w:r>
        <w:rPr>
          <w:sz w:val="32"/>
          <w:szCs w:val="24"/>
        </w:rPr>
        <w:t xml:space="preserve">, </w:t>
      </w:r>
      <w:r>
        <w:rPr>
          <w:i/>
          <w:iCs/>
          <w:sz w:val="32"/>
          <w:szCs w:val="24"/>
        </w:rPr>
        <w:t>49</w:t>
      </w:r>
      <w:r>
        <w:rPr>
          <w:sz w:val="32"/>
          <w:szCs w:val="24"/>
        </w:rPr>
        <w:t>(6), 46–54. https://doi.org/10.1109/MCOM.2011.5783984</w:t>
      </w:r>
    </w:p>
    <w:p w14:paraId="0FD3B812" w14:textId="77777777" w:rsidR="007D6152" w:rsidRDefault="007D6152" w:rsidP="00D11589">
      <w:pPr>
        <w:pStyle w:val="NewNormal"/>
        <w:rPr>
          <w:sz w:val="32"/>
          <w:szCs w:val="24"/>
        </w:rPr>
      </w:pPr>
      <w:r>
        <w:rPr>
          <w:sz w:val="32"/>
          <w:szCs w:val="24"/>
        </w:rPr>
        <w:t>Landström, S., &amp; Anders, F. (2011). Ericsson Review: Heterogeneous networks-increasing cellular capacity.</w:t>
      </w:r>
    </w:p>
    <w:p w14:paraId="0FD3B813" w14:textId="77777777" w:rsidR="007D6152" w:rsidRDefault="007D6152" w:rsidP="00D11589">
      <w:pPr>
        <w:pStyle w:val="NewNormal"/>
      </w:pPr>
      <w:r>
        <w:rPr>
          <w:sz w:val="32"/>
          <w:szCs w:val="24"/>
        </w:rPr>
        <w:t xml:space="preserve">Rydén, V. (2016). </w:t>
      </w:r>
      <w:r>
        <w:rPr>
          <w:i/>
          <w:iCs/>
          <w:sz w:val="32"/>
          <w:szCs w:val="24"/>
        </w:rPr>
        <w:t>Outdoor to Indoor Coverage in 5G Networks</w:t>
      </w:r>
      <w:r>
        <w:rPr>
          <w:sz w:val="32"/>
          <w:szCs w:val="24"/>
        </w:rPr>
        <w:t xml:space="preserve">. </w:t>
      </w:r>
      <w:r>
        <w:rPr>
          <w:i/>
          <w:iCs/>
          <w:sz w:val="32"/>
          <w:szCs w:val="24"/>
          <w:lang w:val="sv-SE"/>
        </w:rPr>
        <w:t>Teknisk- naturvetenskaplig fakultet UTH-enheten</w:t>
      </w:r>
      <w:r>
        <w:rPr>
          <w:sz w:val="32"/>
          <w:szCs w:val="24"/>
          <w:lang w:val="sv-SE"/>
        </w:rPr>
        <w:t xml:space="preserve">. </w:t>
      </w:r>
      <w:r>
        <w:rPr>
          <w:sz w:val="32"/>
          <w:szCs w:val="24"/>
        </w:rPr>
        <w:t>Retrieved from https://uu.diva-portal.org/smash/get/diva2:944408/FULLTEXT01.pdf</w:t>
      </w:r>
    </w:p>
    <w:p w14:paraId="0FD3B814" w14:textId="77777777" w:rsidR="007D6152" w:rsidRDefault="007D6152" w:rsidP="00D11589">
      <w:pPr>
        <w:pStyle w:val="NewNormal"/>
      </w:pPr>
      <w:r>
        <w:rPr>
          <w:sz w:val="32"/>
          <w:szCs w:val="24"/>
          <w:lang w:val="sv-SE"/>
        </w:rPr>
        <w:lastRenderedPageBreak/>
        <w:t xml:space="preserve">Tombaz, S., Sung, K. W., &amp; Zander, J. (2012). </w:t>
      </w:r>
      <w:r>
        <w:rPr>
          <w:sz w:val="32"/>
          <w:szCs w:val="24"/>
        </w:rPr>
        <w:t xml:space="preserve">Impact of densification on energy efficiency in wireless access networks. </w:t>
      </w:r>
      <w:r>
        <w:rPr>
          <w:i/>
          <w:iCs/>
          <w:sz w:val="32"/>
          <w:szCs w:val="24"/>
        </w:rPr>
        <w:t>2012 IEEE Globecom Workshops</w:t>
      </w:r>
      <w:r>
        <w:rPr>
          <w:sz w:val="32"/>
          <w:szCs w:val="24"/>
        </w:rPr>
        <w:t>, 57–62. https://doi.org/10.1109/GLOCOMW.2012.6477544</w:t>
      </w:r>
    </w:p>
    <w:p w14:paraId="0FD3B815" w14:textId="77777777" w:rsidR="007D6152" w:rsidRDefault="007D6152" w:rsidP="00D11589">
      <w:pPr>
        <w:pStyle w:val="NewNormal"/>
      </w:pPr>
      <w:r w:rsidRPr="00532D62">
        <w:rPr>
          <w:sz w:val="32"/>
          <w:szCs w:val="24"/>
        </w:rPr>
        <w:t xml:space="preserve">Yunas, S., Valkama, M., &amp; Niemelä, J. (2015). </w:t>
      </w:r>
      <w:r>
        <w:rPr>
          <w:sz w:val="32"/>
          <w:szCs w:val="24"/>
        </w:rPr>
        <w:t xml:space="preserve">Spectral and energy efficiency of ultra-dense networks under different deployment strategies. </w:t>
      </w:r>
      <w:r>
        <w:rPr>
          <w:i/>
          <w:iCs/>
          <w:sz w:val="32"/>
          <w:szCs w:val="24"/>
        </w:rPr>
        <w:t>IEEE Communications Magazine</w:t>
      </w:r>
      <w:r>
        <w:rPr>
          <w:sz w:val="32"/>
          <w:szCs w:val="24"/>
        </w:rPr>
        <w:t xml:space="preserve">, </w:t>
      </w:r>
      <w:r>
        <w:rPr>
          <w:i/>
          <w:iCs/>
          <w:sz w:val="32"/>
          <w:szCs w:val="24"/>
        </w:rPr>
        <w:t>53</w:t>
      </w:r>
      <w:r>
        <w:rPr>
          <w:sz w:val="32"/>
          <w:szCs w:val="24"/>
        </w:rPr>
        <w:t>(1), 90–100. https://doi.org/10.1109/MCOM.2015.7010521</w:t>
      </w:r>
    </w:p>
    <w:p w14:paraId="0FD3B816" w14:textId="77777777" w:rsidR="007D6152" w:rsidRDefault="007D6152" w:rsidP="00D11589">
      <w:pPr>
        <w:pStyle w:val="NewNormal"/>
      </w:pPr>
    </w:p>
    <w:p w14:paraId="0FD3B817" w14:textId="77777777" w:rsidR="007D6152" w:rsidRDefault="007D6152" w:rsidP="00D11589">
      <w:pPr>
        <w:pStyle w:val="NewNormal"/>
      </w:pPr>
    </w:p>
    <w:p w14:paraId="0FD3B81A" w14:textId="77777777" w:rsidR="007D6152" w:rsidRDefault="007D6152" w:rsidP="00D11589">
      <w:pPr>
        <w:pStyle w:val="NewNormal"/>
      </w:pPr>
    </w:p>
    <w:p w14:paraId="0FD3B81B" w14:textId="77777777" w:rsidR="007D6152" w:rsidRDefault="007D6152" w:rsidP="00D11589">
      <w:pPr>
        <w:pStyle w:val="NewNormal"/>
      </w:pPr>
    </w:p>
    <w:sectPr w:rsidR="007D6152" w:rsidSect="00C27ED8">
      <w:footerReference w:type="default" r:id="rId65"/>
      <w:pgSz w:w="9582" w:h="13551"/>
      <w:pgMar w:top="1418" w:right="1418" w:bottom="1418" w:left="1418" w:header="720" w:footer="567" w:gutter="0"/>
      <w:pgNumType w:start="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DBFFA5" w14:textId="77777777" w:rsidR="00B9084E" w:rsidRDefault="00B9084E">
      <w:pPr>
        <w:spacing w:after="0" w:line="240" w:lineRule="auto"/>
      </w:pPr>
      <w:r>
        <w:separator/>
      </w:r>
    </w:p>
  </w:endnote>
  <w:endnote w:type="continuationSeparator" w:id="0">
    <w:p w14:paraId="7F96EDE7" w14:textId="77777777" w:rsidR="00B9084E" w:rsidRDefault="00B908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D3B82A" w14:textId="70D07152" w:rsidR="00B9084E" w:rsidRDefault="00B9084E">
    <w:pPr>
      <w:pStyle w:val="Footer"/>
      <w:jc w:val="center"/>
    </w:pPr>
    <w:r>
      <w:fldChar w:fldCharType="begin"/>
    </w:r>
    <w:r>
      <w:instrText xml:space="preserve"> PAGE </w:instrText>
    </w:r>
    <w:r>
      <w:fldChar w:fldCharType="separate"/>
    </w:r>
    <w:r w:rsidR="00AE69B4">
      <w:rPr>
        <w:noProof/>
      </w:rPr>
      <w:t>20</w:t>
    </w:r>
    <w:r>
      <w:fldChar w:fldCharType="end"/>
    </w:r>
  </w:p>
  <w:p w14:paraId="0FD3B82B" w14:textId="77777777" w:rsidR="00B9084E" w:rsidRDefault="00B9084E">
    <w:pPr>
      <w:pStyle w:val="Footer"/>
    </w:pPr>
  </w:p>
  <w:p w14:paraId="0FD3B82C" w14:textId="77777777" w:rsidR="00B9084E" w:rsidRDefault="00B9084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98A6D8" w14:textId="77777777" w:rsidR="00B9084E" w:rsidRDefault="00B9084E">
      <w:pPr>
        <w:spacing w:after="0" w:line="240" w:lineRule="auto"/>
      </w:pPr>
      <w:r>
        <w:separator/>
      </w:r>
    </w:p>
  </w:footnote>
  <w:footnote w:type="continuationSeparator" w:id="0">
    <w:p w14:paraId="53643738" w14:textId="77777777" w:rsidR="00B9084E" w:rsidRDefault="00B9084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C2125C"/>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1" w15:restartNumberingAfterBreak="0">
    <w:nsid w:val="11E06599"/>
    <w:multiLevelType w:val="multilevel"/>
    <w:tmpl w:val="EF427CB2"/>
    <w:lvl w:ilvl="0">
      <w:start w:val="3"/>
      <w:numFmt w:val="decimal"/>
      <w:lvlText w:val="%1."/>
      <w:lvlJc w:val="left"/>
      <w:pPr>
        <w:ind w:left="450" w:hanging="450"/>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 w15:restartNumberingAfterBreak="0">
    <w:nsid w:val="15B5684D"/>
    <w:multiLevelType w:val="multilevel"/>
    <w:tmpl w:val="55BC996C"/>
    <w:lvl w:ilvl="0">
      <w:start w:val="1"/>
      <w:numFmt w:val="decimal"/>
      <w:lvlText w:val="%1"/>
      <w:lvlJc w:val="left"/>
      <w:pPr>
        <w:ind w:left="360" w:hanging="360"/>
      </w:pPr>
    </w:lvl>
    <w:lvl w:ilvl="1">
      <w:start w:val="1"/>
      <w:numFmt w:val="decimal"/>
      <w:lvlText w:val="%1.%2"/>
      <w:lvlJc w:val="left"/>
      <w:pPr>
        <w:ind w:left="717" w:hanging="360"/>
      </w:pPr>
    </w:lvl>
    <w:lvl w:ilvl="2">
      <w:start w:val="1"/>
      <w:numFmt w:val="decimal"/>
      <w:lvlText w:val="%1.%2.%3"/>
      <w:lvlJc w:val="left"/>
      <w:pPr>
        <w:ind w:left="1434" w:hanging="720"/>
      </w:pPr>
    </w:lvl>
    <w:lvl w:ilvl="3">
      <w:start w:val="1"/>
      <w:numFmt w:val="decimal"/>
      <w:lvlText w:val="%1.%2.%3.%4"/>
      <w:lvlJc w:val="left"/>
      <w:pPr>
        <w:ind w:left="1791" w:hanging="720"/>
      </w:pPr>
    </w:lvl>
    <w:lvl w:ilvl="4">
      <w:start w:val="1"/>
      <w:numFmt w:val="decimal"/>
      <w:lvlText w:val="%1.%2.%3.%4.%5"/>
      <w:lvlJc w:val="left"/>
      <w:pPr>
        <w:ind w:left="2508" w:hanging="1080"/>
      </w:pPr>
    </w:lvl>
    <w:lvl w:ilvl="5">
      <w:start w:val="1"/>
      <w:numFmt w:val="decimal"/>
      <w:lvlText w:val="%1.%2.%3.%4.%5.%6"/>
      <w:lvlJc w:val="left"/>
      <w:pPr>
        <w:ind w:left="2865" w:hanging="1080"/>
      </w:pPr>
    </w:lvl>
    <w:lvl w:ilvl="6">
      <w:start w:val="1"/>
      <w:numFmt w:val="decimal"/>
      <w:lvlText w:val="%1.%2.%3.%4.%5.%6.%7"/>
      <w:lvlJc w:val="left"/>
      <w:pPr>
        <w:ind w:left="3582" w:hanging="1440"/>
      </w:pPr>
    </w:lvl>
    <w:lvl w:ilvl="7">
      <w:start w:val="1"/>
      <w:numFmt w:val="decimal"/>
      <w:lvlText w:val="%1.%2.%3.%4.%5.%6.%7.%8"/>
      <w:lvlJc w:val="left"/>
      <w:pPr>
        <w:ind w:left="3939" w:hanging="1440"/>
      </w:pPr>
    </w:lvl>
    <w:lvl w:ilvl="8">
      <w:start w:val="1"/>
      <w:numFmt w:val="decimal"/>
      <w:lvlText w:val="%1.%2.%3.%4.%5.%6.%7.%8.%9"/>
      <w:lvlJc w:val="left"/>
      <w:pPr>
        <w:ind w:left="4296" w:hanging="1440"/>
      </w:pPr>
    </w:lvl>
  </w:abstractNum>
  <w:abstractNum w:abstractNumId="3" w15:restartNumberingAfterBreak="0">
    <w:nsid w:val="21196304"/>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6892131"/>
    <w:multiLevelType w:val="multilevel"/>
    <w:tmpl w:val="F4920944"/>
    <w:lvl w:ilvl="0">
      <w:start w:val="3"/>
      <w:numFmt w:val="decimal"/>
      <w:lvlText w:val="%1."/>
      <w:lvlJc w:val="left"/>
      <w:pPr>
        <w:ind w:left="450" w:hanging="450"/>
      </w:pPr>
      <w:rPr>
        <w:rFonts w:hint="default"/>
      </w:rPr>
    </w:lvl>
    <w:lvl w:ilvl="1">
      <w:start w:val="2"/>
      <w:numFmt w:val="decimal"/>
      <w:lvlText w:val="%1.%2."/>
      <w:lvlJc w:val="left"/>
      <w:pPr>
        <w:ind w:left="1434" w:hanging="720"/>
      </w:pPr>
      <w:rPr>
        <w:rFonts w:hint="default"/>
      </w:rPr>
    </w:lvl>
    <w:lvl w:ilvl="2">
      <w:start w:val="1"/>
      <w:numFmt w:val="decimal"/>
      <w:lvlText w:val="%1.%2.%3."/>
      <w:lvlJc w:val="left"/>
      <w:pPr>
        <w:ind w:left="2148" w:hanging="720"/>
      </w:pPr>
      <w:rPr>
        <w:rFonts w:hint="default"/>
      </w:rPr>
    </w:lvl>
    <w:lvl w:ilvl="3">
      <w:start w:val="1"/>
      <w:numFmt w:val="decimal"/>
      <w:lvlText w:val="%1.%2.%3.%4."/>
      <w:lvlJc w:val="left"/>
      <w:pPr>
        <w:ind w:left="3222" w:hanging="108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5010" w:hanging="1440"/>
      </w:pPr>
      <w:rPr>
        <w:rFonts w:hint="default"/>
      </w:rPr>
    </w:lvl>
    <w:lvl w:ilvl="6">
      <w:start w:val="1"/>
      <w:numFmt w:val="decimal"/>
      <w:lvlText w:val="%1.%2.%3.%4.%5.%6.%7."/>
      <w:lvlJc w:val="left"/>
      <w:pPr>
        <w:ind w:left="6084" w:hanging="1800"/>
      </w:pPr>
      <w:rPr>
        <w:rFonts w:hint="default"/>
      </w:rPr>
    </w:lvl>
    <w:lvl w:ilvl="7">
      <w:start w:val="1"/>
      <w:numFmt w:val="decimal"/>
      <w:lvlText w:val="%1.%2.%3.%4.%5.%6.%7.%8."/>
      <w:lvlJc w:val="left"/>
      <w:pPr>
        <w:ind w:left="6798" w:hanging="1800"/>
      </w:pPr>
      <w:rPr>
        <w:rFonts w:hint="default"/>
      </w:rPr>
    </w:lvl>
    <w:lvl w:ilvl="8">
      <w:start w:val="1"/>
      <w:numFmt w:val="decimal"/>
      <w:lvlText w:val="%1.%2.%3.%4.%5.%6.%7.%8.%9."/>
      <w:lvlJc w:val="left"/>
      <w:pPr>
        <w:ind w:left="7872" w:hanging="2160"/>
      </w:pPr>
      <w:rPr>
        <w:rFonts w:hint="default"/>
      </w:rPr>
    </w:lvl>
  </w:abstractNum>
  <w:abstractNum w:abstractNumId="5" w15:restartNumberingAfterBreak="0">
    <w:nsid w:val="2E675B15"/>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4B7913EB"/>
    <w:multiLevelType w:val="hybridMultilevel"/>
    <w:tmpl w:val="87006B88"/>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7" w15:restartNumberingAfterBreak="0">
    <w:nsid w:val="5C770A86"/>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8" w15:restartNumberingAfterBreak="0">
    <w:nsid w:val="629F387A"/>
    <w:multiLevelType w:val="hybridMultilevel"/>
    <w:tmpl w:val="DAF6B99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9" w15:restartNumberingAfterBreak="0">
    <w:nsid w:val="72113844"/>
    <w:multiLevelType w:val="hybridMultilevel"/>
    <w:tmpl w:val="AC30604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10"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0"/>
  </w:num>
  <w:num w:numId="2">
    <w:abstractNumId w:val="2"/>
  </w:num>
  <w:num w:numId="3">
    <w:abstractNumId w:val="6"/>
  </w:num>
  <w:num w:numId="4">
    <w:abstractNumId w:val="9"/>
  </w:num>
  <w:num w:numId="5">
    <w:abstractNumId w:val="3"/>
  </w:num>
  <w:num w:numId="6">
    <w:abstractNumId w:val="5"/>
  </w:num>
  <w:num w:numId="7">
    <w:abstractNumId w:val="0"/>
  </w:num>
  <w:num w:numId="8">
    <w:abstractNumId w:val="4"/>
  </w:num>
  <w:num w:numId="9">
    <w:abstractNumId w:val="1"/>
  </w:num>
  <w:num w:numId="10">
    <w:abstractNumId w:val="7"/>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6152"/>
    <w:rsid w:val="000044EB"/>
    <w:rsid w:val="00032829"/>
    <w:rsid w:val="00036FD8"/>
    <w:rsid w:val="00041D8C"/>
    <w:rsid w:val="00046B89"/>
    <w:rsid w:val="0005154E"/>
    <w:rsid w:val="00063771"/>
    <w:rsid w:val="000745AC"/>
    <w:rsid w:val="00076C71"/>
    <w:rsid w:val="00093D63"/>
    <w:rsid w:val="00093FA2"/>
    <w:rsid w:val="000A25A5"/>
    <w:rsid w:val="000B5EFF"/>
    <w:rsid w:val="000B7393"/>
    <w:rsid w:val="000D76DD"/>
    <w:rsid w:val="00115477"/>
    <w:rsid w:val="00121E2F"/>
    <w:rsid w:val="00125B61"/>
    <w:rsid w:val="00130DA2"/>
    <w:rsid w:val="001333CD"/>
    <w:rsid w:val="0016234A"/>
    <w:rsid w:val="00173F68"/>
    <w:rsid w:val="00180256"/>
    <w:rsid w:val="001A5285"/>
    <w:rsid w:val="001A7199"/>
    <w:rsid w:val="001E2937"/>
    <w:rsid w:val="001F2F0B"/>
    <w:rsid w:val="00223753"/>
    <w:rsid w:val="00235F37"/>
    <w:rsid w:val="002636C4"/>
    <w:rsid w:val="00280F46"/>
    <w:rsid w:val="002970C3"/>
    <w:rsid w:val="002A0B68"/>
    <w:rsid w:val="002C05C0"/>
    <w:rsid w:val="002C32B8"/>
    <w:rsid w:val="003009F1"/>
    <w:rsid w:val="00300E4E"/>
    <w:rsid w:val="0031328B"/>
    <w:rsid w:val="00317CE8"/>
    <w:rsid w:val="00353FA2"/>
    <w:rsid w:val="00370AF0"/>
    <w:rsid w:val="0037370D"/>
    <w:rsid w:val="003817E3"/>
    <w:rsid w:val="0039661E"/>
    <w:rsid w:val="003A1941"/>
    <w:rsid w:val="003A3A73"/>
    <w:rsid w:val="0042157D"/>
    <w:rsid w:val="004259FB"/>
    <w:rsid w:val="004458B1"/>
    <w:rsid w:val="00451838"/>
    <w:rsid w:val="004540A5"/>
    <w:rsid w:val="0045713F"/>
    <w:rsid w:val="00473003"/>
    <w:rsid w:val="00486FC7"/>
    <w:rsid w:val="00490BCB"/>
    <w:rsid w:val="004A0A50"/>
    <w:rsid w:val="004A4659"/>
    <w:rsid w:val="004B0878"/>
    <w:rsid w:val="004F0D42"/>
    <w:rsid w:val="005061E3"/>
    <w:rsid w:val="00507DC4"/>
    <w:rsid w:val="00521E64"/>
    <w:rsid w:val="00533313"/>
    <w:rsid w:val="00557C19"/>
    <w:rsid w:val="00562B00"/>
    <w:rsid w:val="00562C5C"/>
    <w:rsid w:val="00581001"/>
    <w:rsid w:val="00585F9C"/>
    <w:rsid w:val="00593EEA"/>
    <w:rsid w:val="00594903"/>
    <w:rsid w:val="005A76F0"/>
    <w:rsid w:val="005B2193"/>
    <w:rsid w:val="006114BC"/>
    <w:rsid w:val="00616E7F"/>
    <w:rsid w:val="006172D3"/>
    <w:rsid w:val="006218E9"/>
    <w:rsid w:val="00634E36"/>
    <w:rsid w:val="00637468"/>
    <w:rsid w:val="00657CE9"/>
    <w:rsid w:val="0067071D"/>
    <w:rsid w:val="00687189"/>
    <w:rsid w:val="006929E8"/>
    <w:rsid w:val="006B51A8"/>
    <w:rsid w:val="006D6B57"/>
    <w:rsid w:val="006E0074"/>
    <w:rsid w:val="006E103B"/>
    <w:rsid w:val="006F6D48"/>
    <w:rsid w:val="00725AC8"/>
    <w:rsid w:val="00744EFA"/>
    <w:rsid w:val="00751A7C"/>
    <w:rsid w:val="00753BA1"/>
    <w:rsid w:val="0077540F"/>
    <w:rsid w:val="00781001"/>
    <w:rsid w:val="007927A5"/>
    <w:rsid w:val="007C0E20"/>
    <w:rsid w:val="007D4470"/>
    <w:rsid w:val="007D6152"/>
    <w:rsid w:val="007E76DD"/>
    <w:rsid w:val="00815855"/>
    <w:rsid w:val="00834071"/>
    <w:rsid w:val="00842FD5"/>
    <w:rsid w:val="00844F48"/>
    <w:rsid w:val="008522E7"/>
    <w:rsid w:val="00856012"/>
    <w:rsid w:val="008C55A3"/>
    <w:rsid w:val="008D0CED"/>
    <w:rsid w:val="008D3A6E"/>
    <w:rsid w:val="008F066C"/>
    <w:rsid w:val="008F13E4"/>
    <w:rsid w:val="0090336B"/>
    <w:rsid w:val="00910920"/>
    <w:rsid w:val="009265D5"/>
    <w:rsid w:val="00935D1D"/>
    <w:rsid w:val="00956A23"/>
    <w:rsid w:val="00960EED"/>
    <w:rsid w:val="0098523C"/>
    <w:rsid w:val="009A4B56"/>
    <w:rsid w:val="009B52F8"/>
    <w:rsid w:val="009D2CB5"/>
    <w:rsid w:val="009D49BE"/>
    <w:rsid w:val="009F2274"/>
    <w:rsid w:val="00A120BA"/>
    <w:rsid w:val="00A2215C"/>
    <w:rsid w:val="00A27BBE"/>
    <w:rsid w:val="00A511B0"/>
    <w:rsid w:val="00A52041"/>
    <w:rsid w:val="00A639CA"/>
    <w:rsid w:val="00A64258"/>
    <w:rsid w:val="00AA46E7"/>
    <w:rsid w:val="00AA6759"/>
    <w:rsid w:val="00AA7064"/>
    <w:rsid w:val="00AC0AF2"/>
    <w:rsid w:val="00AC6A61"/>
    <w:rsid w:val="00AC79DF"/>
    <w:rsid w:val="00AC7A9D"/>
    <w:rsid w:val="00AD27EA"/>
    <w:rsid w:val="00AE69B4"/>
    <w:rsid w:val="00AF2FC0"/>
    <w:rsid w:val="00B216F5"/>
    <w:rsid w:val="00B27188"/>
    <w:rsid w:val="00B60B3F"/>
    <w:rsid w:val="00B75449"/>
    <w:rsid w:val="00B8039A"/>
    <w:rsid w:val="00B857CC"/>
    <w:rsid w:val="00B9084E"/>
    <w:rsid w:val="00B9376F"/>
    <w:rsid w:val="00B94B42"/>
    <w:rsid w:val="00BA24DC"/>
    <w:rsid w:val="00BA2706"/>
    <w:rsid w:val="00BB6AD5"/>
    <w:rsid w:val="00BC3EB1"/>
    <w:rsid w:val="00BC4F1B"/>
    <w:rsid w:val="00BC51BF"/>
    <w:rsid w:val="00BC64BD"/>
    <w:rsid w:val="00BC6745"/>
    <w:rsid w:val="00BE25CA"/>
    <w:rsid w:val="00BE4618"/>
    <w:rsid w:val="00BE5074"/>
    <w:rsid w:val="00C15ED7"/>
    <w:rsid w:val="00C17E04"/>
    <w:rsid w:val="00C27ED8"/>
    <w:rsid w:val="00C37A3C"/>
    <w:rsid w:val="00C5355E"/>
    <w:rsid w:val="00C868BB"/>
    <w:rsid w:val="00C9480E"/>
    <w:rsid w:val="00C97692"/>
    <w:rsid w:val="00CA361E"/>
    <w:rsid w:val="00CE6F6A"/>
    <w:rsid w:val="00CF2515"/>
    <w:rsid w:val="00D11589"/>
    <w:rsid w:val="00D247D3"/>
    <w:rsid w:val="00D260DD"/>
    <w:rsid w:val="00D44AA8"/>
    <w:rsid w:val="00D5045F"/>
    <w:rsid w:val="00D665EF"/>
    <w:rsid w:val="00D717DC"/>
    <w:rsid w:val="00D73DC3"/>
    <w:rsid w:val="00D75549"/>
    <w:rsid w:val="00D777A6"/>
    <w:rsid w:val="00D93BE8"/>
    <w:rsid w:val="00DC139A"/>
    <w:rsid w:val="00DD4B8A"/>
    <w:rsid w:val="00DF33A8"/>
    <w:rsid w:val="00E23DEC"/>
    <w:rsid w:val="00E23FA1"/>
    <w:rsid w:val="00E25645"/>
    <w:rsid w:val="00E34DC3"/>
    <w:rsid w:val="00E42187"/>
    <w:rsid w:val="00E519AE"/>
    <w:rsid w:val="00E63A3F"/>
    <w:rsid w:val="00E82CDE"/>
    <w:rsid w:val="00E8347E"/>
    <w:rsid w:val="00EA38C3"/>
    <w:rsid w:val="00EB645D"/>
    <w:rsid w:val="00EC103B"/>
    <w:rsid w:val="00EC69A2"/>
    <w:rsid w:val="00ED42A7"/>
    <w:rsid w:val="00EF2289"/>
    <w:rsid w:val="00F04885"/>
    <w:rsid w:val="00F103C4"/>
    <w:rsid w:val="00F21F74"/>
    <w:rsid w:val="00F31203"/>
    <w:rsid w:val="00F404BF"/>
    <w:rsid w:val="00F80E5C"/>
    <w:rsid w:val="00F820F6"/>
    <w:rsid w:val="00F9281C"/>
    <w:rsid w:val="00FA058F"/>
    <w:rsid w:val="00FA0D92"/>
    <w:rsid w:val="00FA729D"/>
    <w:rsid w:val="00FC17D5"/>
    <w:rsid w:val="00FC1F37"/>
    <w:rsid w:val="00FC69D5"/>
    <w:rsid w:val="00FC7E5E"/>
    <w:rsid w:val="00FE44FF"/>
    <w:rsid w:val="00FF5364"/>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FD3B74F"/>
  <w15:chartTrackingRefBased/>
  <w15:docId w15:val="{AD0A3E01-A103-44F9-A03A-ED30750450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sv-SE"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7D6152"/>
    <w:pPr>
      <w:suppressAutoHyphens/>
      <w:autoSpaceDN w:val="0"/>
      <w:textAlignment w:val="baseline"/>
    </w:pPr>
    <w:rPr>
      <w:rFonts w:ascii="Calibri" w:eastAsia="Calibri" w:hAnsi="Calibri" w:cs="Times New Roman"/>
      <w:lang w:val="en-US"/>
    </w:rPr>
  </w:style>
  <w:style w:type="paragraph" w:styleId="Heading1">
    <w:name w:val="heading 1"/>
    <w:basedOn w:val="Normal"/>
    <w:next w:val="Normal"/>
    <w:link w:val="Heading1Char"/>
    <w:uiPriority w:val="9"/>
    <w:qFormat/>
    <w:rsid w:val="00D11589"/>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7D6152"/>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D11589"/>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D11589"/>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ewNormal">
    <w:name w:val="New Normal"/>
    <w:basedOn w:val="Normal"/>
    <w:rsid w:val="007D6152"/>
    <w:pPr>
      <w:spacing w:before="100" w:after="100" w:line="240" w:lineRule="auto"/>
      <w:ind w:firstLine="357"/>
      <w:jc w:val="both"/>
    </w:pPr>
    <w:rPr>
      <w:rFonts w:ascii="Times New Roman" w:hAnsi="Times New Roman"/>
    </w:rPr>
  </w:style>
  <w:style w:type="paragraph" w:styleId="Footer">
    <w:name w:val="footer"/>
    <w:basedOn w:val="Normal"/>
    <w:link w:val="FooterChar"/>
    <w:rsid w:val="007D6152"/>
    <w:pPr>
      <w:tabs>
        <w:tab w:val="center" w:pos="4703"/>
        <w:tab w:val="right" w:pos="9406"/>
      </w:tabs>
      <w:spacing w:after="0" w:line="240" w:lineRule="auto"/>
    </w:pPr>
  </w:style>
  <w:style w:type="character" w:customStyle="1" w:styleId="FooterChar">
    <w:name w:val="Footer Char"/>
    <w:basedOn w:val="DefaultParagraphFont"/>
    <w:link w:val="Footer"/>
    <w:rsid w:val="007D6152"/>
    <w:rPr>
      <w:rFonts w:ascii="Calibri" w:eastAsia="Calibri" w:hAnsi="Calibri" w:cs="Times New Roman"/>
      <w:lang w:val="en-US"/>
    </w:rPr>
  </w:style>
  <w:style w:type="paragraph" w:customStyle="1" w:styleId="NewHeadingNoNumbering">
    <w:name w:val="New Heading No Numbering"/>
    <w:basedOn w:val="Normal"/>
    <w:next w:val="NewNormal"/>
    <w:rsid w:val="007D6152"/>
    <w:pPr>
      <w:keepNext/>
      <w:spacing w:before="480" w:after="240" w:line="240" w:lineRule="auto"/>
      <w:outlineLvl w:val="0"/>
    </w:pPr>
    <w:rPr>
      <w:rFonts w:ascii="Times New Roman" w:eastAsia="Times New Roman" w:hAnsi="Times New Roman" w:cs="Arial"/>
      <w:bCs/>
      <w:kern w:val="3"/>
      <w:sz w:val="32"/>
      <w:szCs w:val="32"/>
      <w:lang w:eastAsia="sv-SE"/>
    </w:rPr>
  </w:style>
  <w:style w:type="paragraph" w:customStyle="1" w:styleId="NewHeading1">
    <w:name w:val="New Heading 1"/>
    <w:basedOn w:val="Normal"/>
    <w:next w:val="NewNormal"/>
    <w:rsid w:val="007D6152"/>
    <w:pPr>
      <w:keepNext/>
      <w:numPr>
        <w:numId w:val="1"/>
      </w:numPr>
      <w:tabs>
        <w:tab w:val="left" w:pos="432"/>
      </w:tabs>
      <w:spacing w:before="480" w:after="240" w:line="240" w:lineRule="auto"/>
      <w:outlineLvl w:val="0"/>
    </w:pPr>
    <w:rPr>
      <w:rFonts w:ascii="Times New Roman" w:eastAsia="Times New Roman" w:hAnsi="Times New Roman" w:cs="Arial"/>
      <w:bCs/>
      <w:kern w:val="3"/>
      <w:sz w:val="32"/>
      <w:szCs w:val="32"/>
      <w:lang w:eastAsia="sv-SE"/>
    </w:rPr>
  </w:style>
  <w:style w:type="paragraph" w:customStyle="1" w:styleId="NewHeading2">
    <w:name w:val="New Heading 2"/>
    <w:basedOn w:val="Heading2"/>
    <w:next w:val="NewNormal"/>
    <w:rsid w:val="007D6152"/>
    <w:pPr>
      <w:spacing w:before="300" w:after="120" w:line="240" w:lineRule="auto"/>
      <w:ind w:left="1566" w:hanging="432"/>
    </w:pPr>
    <w:rPr>
      <w:rFonts w:ascii="Times New Roman" w:eastAsia="Times New Roman" w:hAnsi="Times New Roman" w:cs="Times New Roman"/>
      <w:bCs/>
      <w:color w:val="auto"/>
      <w:sz w:val="28"/>
    </w:rPr>
  </w:style>
  <w:style w:type="numbering" w:customStyle="1" w:styleId="H1">
    <w:name w:val="H1"/>
    <w:basedOn w:val="NoList"/>
    <w:rsid w:val="007D6152"/>
    <w:pPr>
      <w:numPr>
        <w:numId w:val="1"/>
      </w:numPr>
    </w:pPr>
  </w:style>
  <w:style w:type="character" w:customStyle="1" w:styleId="Heading2Char">
    <w:name w:val="Heading 2 Char"/>
    <w:basedOn w:val="DefaultParagraphFont"/>
    <w:link w:val="Heading2"/>
    <w:uiPriority w:val="9"/>
    <w:rsid w:val="007D6152"/>
    <w:rPr>
      <w:rFonts w:asciiTheme="majorHAnsi" w:eastAsiaTheme="majorEastAsia" w:hAnsiTheme="majorHAnsi" w:cstheme="majorBidi"/>
      <w:color w:val="365F91" w:themeColor="accent1" w:themeShade="BF"/>
      <w:sz w:val="26"/>
      <w:szCs w:val="26"/>
      <w:lang w:val="en-US"/>
    </w:rPr>
  </w:style>
  <w:style w:type="character" w:customStyle="1" w:styleId="Heading1Char">
    <w:name w:val="Heading 1 Char"/>
    <w:basedOn w:val="DefaultParagraphFont"/>
    <w:link w:val="Heading1"/>
    <w:uiPriority w:val="9"/>
    <w:rsid w:val="00D11589"/>
    <w:rPr>
      <w:rFonts w:asciiTheme="majorHAnsi" w:eastAsiaTheme="majorEastAsia" w:hAnsiTheme="majorHAnsi" w:cstheme="majorBidi"/>
      <w:color w:val="365F91" w:themeColor="accent1" w:themeShade="BF"/>
      <w:sz w:val="32"/>
      <w:szCs w:val="32"/>
      <w:lang w:val="en-US"/>
    </w:rPr>
  </w:style>
  <w:style w:type="character" w:customStyle="1" w:styleId="Heading3Char">
    <w:name w:val="Heading 3 Char"/>
    <w:basedOn w:val="DefaultParagraphFont"/>
    <w:link w:val="Heading3"/>
    <w:uiPriority w:val="9"/>
    <w:rsid w:val="00D11589"/>
    <w:rPr>
      <w:rFonts w:asciiTheme="majorHAnsi" w:eastAsiaTheme="majorEastAsia" w:hAnsiTheme="majorHAnsi" w:cstheme="majorBidi"/>
      <w:color w:val="243F60" w:themeColor="accent1" w:themeShade="7F"/>
      <w:sz w:val="24"/>
      <w:szCs w:val="24"/>
      <w:lang w:val="en-US"/>
    </w:rPr>
  </w:style>
  <w:style w:type="character" w:customStyle="1" w:styleId="Heading4Char">
    <w:name w:val="Heading 4 Char"/>
    <w:basedOn w:val="DefaultParagraphFont"/>
    <w:link w:val="Heading4"/>
    <w:uiPriority w:val="9"/>
    <w:rsid w:val="00D11589"/>
    <w:rPr>
      <w:rFonts w:asciiTheme="majorHAnsi" w:eastAsiaTheme="majorEastAsia" w:hAnsiTheme="majorHAnsi" w:cstheme="majorBidi"/>
      <w:i/>
      <w:iCs/>
      <w:color w:val="365F91" w:themeColor="accent1" w:themeShade="BF"/>
      <w:lang w:val="en-US"/>
    </w:rPr>
  </w:style>
  <w:style w:type="paragraph" w:styleId="BodyText">
    <w:name w:val="Body Text"/>
    <w:basedOn w:val="Normal"/>
    <w:link w:val="BodyTextChar"/>
    <w:uiPriority w:val="99"/>
    <w:semiHidden/>
    <w:unhideWhenUsed/>
    <w:rsid w:val="00CE6F6A"/>
    <w:pPr>
      <w:spacing w:after="120"/>
    </w:pPr>
  </w:style>
  <w:style w:type="character" w:customStyle="1" w:styleId="BodyTextChar">
    <w:name w:val="Body Text Char"/>
    <w:basedOn w:val="DefaultParagraphFont"/>
    <w:link w:val="BodyText"/>
    <w:uiPriority w:val="99"/>
    <w:semiHidden/>
    <w:rsid w:val="00CE6F6A"/>
    <w:rPr>
      <w:rFonts w:ascii="Calibri" w:eastAsia="Calibri" w:hAnsi="Calibri" w:cs="Times New Roman"/>
      <w:lang w:val="en-US"/>
    </w:rPr>
  </w:style>
  <w:style w:type="character" w:styleId="PlaceholderText">
    <w:name w:val="Placeholder Text"/>
    <w:basedOn w:val="DefaultParagraphFont"/>
    <w:uiPriority w:val="99"/>
    <w:semiHidden/>
    <w:rsid w:val="00956A23"/>
    <w:rPr>
      <w:color w:val="808080"/>
    </w:rPr>
  </w:style>
  <w:style w:type="character" w:styleId="Hyperlink">
    <w:name w:val="Hyperlink"/>
    <w:basedOn w:val="DefaultParagraphFont"/>
    <w:uiPriority w:val="99"/>
    <w:unhideWhenUsed/>
    <w:rsid w:val="00BC4F1B"/>
    <w:rPr>
      <w:color w:val="0000FF" w:themeColor="hyperlink"/>
      <w:u w:val="single"/>
    </w:rPr>
  </w:style>
  <w:style w:type="paragraph" w:styleId="TOCHeading">
    <w:name w:val="TOC Heading"/>
    <w:basedOn w:val="Heading1"/>
    <w:next w:val="Normal"/>
    <w:uiPriority w:val="39"/>
    <w:unhideWhenUsed/>
    <w:qFormat/>
    <w:rsid w:val="0090336B"/>
    <w:pPr>
      <w:suppressAutoHyphens w:val="0"/>
      <w:autoSpaceDN/>
      <w:spacing w:line="259" w:lineRule="auto"/>
      <w:textAlignment w:val="auto"/>
      <w:outlineLvl w:val="9"/>
    </w:pPr>
  </w:style>
  <w:style w:type="paragraph" w:styleId="TOC2">
    <w:name w:val="toc 2"/>
    <w:basedOn w:val="Normal"/>
    <w:next w:val="Normal"/>
    <w:autoRedefine/>
    <w:uiPriority w:val="39"/>
    <w:unhideWhenUsed/>
    <w:rsid w:val="0090336B"/>
    <w:pPr>
      <w:suppressAutoHyphens w:val="0"/>
      <w:autoSpaceDN/>
      <w:spacing w:after="100" w:line="259" w:lineRule="auto"/>
      <w:ind w:left="220"/>
      <w:textAlignment w:val="auto"/>
    </w:pPr>
    <w:rPr>
      <w:rFonts w:asciiTheme="minorHAnsi" w:eastAsiaTheme="minorEastAsia" w:hAnsiTheme="minorHAnsi"/>
    </w:rPr>
  </w:style>
  <w:style w:type="paragraph" w:styleId="TOC1">
    <w:name w:val="toc 1"/>
    <w:basedOn w:val="Normal"/>
    <w:next w:val="Normal"/>
    <w:autoRedefine/>
    <w:uiPriority w:val="39"/>
    <w:unhideWhenUsed/>
    <w:rsid w:val="0090336B"/>
    <w:pPr>
      <w:suppressAutoHyphens w:val="0"/>
      <w:autoSpaceDN/>
      <w:spacing w:after="100" w:line="259" w:lineRule="auto"/>
      <w:textAlignment w:val="auto"/>
    </w:pPr>
    <w:rPr>
      <w:rFonts w:asciiTheme="minorHAnsi" w:eastAsiaTheme="minorEastAsia" w:hAnsiTheme="minorHAnsi"/>
    </w:rPr>
  </w:style>
  <w:style w:type="paragraph" w:styleId="TOC3">
    <w:name w:val="toc 3"/>
    <w:basedOn w:val="Normal"/>
    <w:next w:val="Normal"/>
    <w:autoRedefine/>
    <w:uiPriority w:val="39"/>
    <w:unhideWhenUsed/>
    <w:rsid w:val="0090336B"/>
    <w:pPr>
      <w:suppressAutoHyphens w:val="0"/>
      <w:autoSpaceDN/>
      <w:spacing w:after="100" w:line="259" w:lineRule="auto"/>
      <w:ind w:left="440"/>
      <w:textAlignment w:val="auto"/>
    </w:pPr>
    <w:rPr>
      <w:rFonts w:asciiTheme="minorHAnsi" w:eastAsiaTheme="minorEastAsia" w:hAnsiTheme="minorHAnsi"/>
    </w:rPr>
  </w:style>
  <w:style w:type="paragraph" w:styleId="ListParagraph">
    <w:name w:val="List Paragraph"/>
    <w:basedOn w:val="Normal"/>
    <w:uiPriority w:val="34"/>
    <w:qFormat/>
    <w:rsid w:val="00B8039A"/>
    <w:pPr>
      <w:ind w:left="720"/>
      <w:contextualSpacing/>
    </w:pPr>
  </w:style>
  <w:style w:type="paragraph" w:styleId="NoSpacing">
    <w:name w:val="No Spacing"/>
    <w:link w:val="NoSpacingChar"/>
    <w:uiPriority w:val="1"/>
    <w:qFormat/>
    <w:rsid w:val="00C27ED8"/>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C27ED8"/>
    <w:rPr>
      <w:rFonts w:eastAsiaTheme="minorEastAsia"/>
      <w:lang w:val="en-US"/>
    </w:rPr>
  </w:style>
  <w:style w:type="table" w:styleId="TableGrid">
    <w:name w:val="Table Grid"/>
    <w:basedOn w:val="TableNormal"/>
    <w:uiPriority w:val="59"/>
    <w:rsid w:val="0047300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6674573">
      <w:bodyDiv w:val="1"/>
      <w:marLeft w:val="0"/>
      <w:marRight w:val="0"/>
      <w:marTop w:val="0"/>
      <w:marBottom w:val="0"/>
      <w:divBdr>
        <w:top w:val="none" w:sz="0" w:space="0" w:color="auto"/>
        <w:left w:val="none" w:sz="0" w:space="0" w:color="auto"/>
        <w:bottom w:val="none" w:sz="0" w:space="0" w:color="auto"/>
        <w:right w:val="none" w:sz="0" w:space="0" w:color="auto"/>
      </w:divBdr>
    </w:div>
    <w:div w:id="614219281">
      <w:bodyDiv w:val="1"/>
      <w:marLeft w:val="0"/>
      <w:marRight w:val="0"/>
      <w:marTop w:val="0"/>
      <w:marBottom w:val="0"/>
      <w:divBdr>
        <w:top w:val="none" w:sz="0" w:space="0" w:color="auto"/>
        <w:left w:val="none" w:sz="0" w:space="0" w:color="auto"/>
        <w:bottom w:val="none" w:sz="0" w:space="0" w:color="auto"/>
        <w:right w:val="none" w:sz="0" w:space="0" w:color="auto"/>
      </w:divBdr>
    </w:div>
    <w:div w:id="1706175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g"/><Relationship Id="rId18" Type="http://schemas.openxmlformats.org/officeDocument/2006/relationships/oleObject" Target="embeddings/oleObject1.bin"/><Relationship Id="rId26" Type="http://schemas.openxmlformats.org/officeDocument/2006/relationships/image" Target="media/image12.wmf"/><Relationship Id="rId39" Type="http://schemas.openxmlformats.org/officeDocument/2006/relationships/oleObject" Target="embeddings/oleObject8.bin"/><Relationship Id="rId21" Type="http://schemas.openxmlformats.org/officeDocument/2006/relationships/chart" Target="charts/chart4.xml"/><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image" Target="media/image23.wmf"/><Relationship Id="rId50" Type="http://schemas.openxmlformats.org/officeDocument/2006/relationships/oleObject" Target="embeddings/oleObject13.bin"/><Relationship Id="rId55" Type="http://schemas.openxmlformats.org/officeDocument/2006/relationships/image" Target="media/image27.png"/><Relationship Id="rId63" Type="http://schemas.openxmlformats.org/officeDocument/2006/relationships/image" Target="media/image34.png"/><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G"/><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G"/><Relationship Id="rId24" Type="http://schemas.openxmlformats.org/officeDocument/2006/relationships/image" Target="media/image10.JPG"/><Relationship Id="rId32" Type="http://schemas.openxmlformats.org/officeDocument/2006/relationships/image" Target="media/image15.wmf"/><Relationship Id="rId37"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29.jpg"/><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chart" Target="charts/chart6.xml"/><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jpg"/><Relationship Id="rId61" Type="http://schemas.openxmlformats.org/officeDocument/2006/relationships/image" Target="media/image32.png"/><Relationship Id="rId10" Type="http://schemas.openxmlformats.org/officeDocument/2006/relationships/chart" Target="charts/chart1.xml"/><Relationship Id="rId19" Type="http://schemas.openxmlformats.org/officeDocument/2006/relationships/image" Target="media/image9.png"/><Relationship Id="rId31" Type="http://schemas.openxmlformats.org/officeDocument/2006/relationships/oleObject" Target="embeddings/oleObject4.bin"/><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image" Target="media/image31.png"/><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gif"/><Relationship Id="rId22" Type="http://schemas.openxmlformats.org/officeDocument/2006/relationships/chart" Target="charts/chart5.xml"/><Relationship Id="rId27" Type="http://schemas.openxmlformats.org/officeDocument/2006/relationships/oleObject" Target="embeddings/oleObject2.bin"/><Relationship Id="rId30" Type="http://schemas.openxmlformats.org/officeDocument/2006/relationships/image" Target="media/image14.wmf"/><Relationship Id="rId35" Type="http://schemas.openxmlformats.org/officeDocument/2006/relationships/oleObject" Target="embeddings/oleObject6.bin"/><Relationship Id="rId43" Type="http://schemas.openxmlformats.org/officeDocument/2006/relationships/image" Target="media/image21.wmf"/><Relationship Id="rId48" Type="http://schemas.openxmlformats.org/officeDocument/2006/relationships/oleObject" Target="embeddings/oleObject12.bin"/><Relationship Id="rId56" Type="http://schemas.openxmlformats.org/officeDocument/2006/relationships/chart" Target="charts/chart7.xml"/><Relationship Id="rId64" Type="http://schemas.openxmlformats.org/officeDocument/2006/relationships/image" Target="media/image35.png"/><Relationship Id="rId8" Type="http://schemas.openxmlformats.org/officeDocument/2006/relationships/image" Target="media/image1.jpeg"/><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chart" Target="charts/chart2.xml"/><Relationship Id="rId17" Type="http://schemas.openxmlformats.org/officeDocument/2006/relationships/image" Target="media/image8.wmf"/><Relationship Id="rId25" Type="http://schemas.openxmlformats.org/officeDocument/2006/relationships/image" Target="media/image11.png"/><Relationship Id="rId33" Type="http://schemas.openxmlformats.org/officeDocument/2006/relationships/oleObject" Target="embeddings/oleObject5.bin"/><Relationship Id="rId38" Type="http://schemas.openxmlformats.org/officeDocument/2006/relationships/image" Target="media/image18.wmf"/><Relationship Id="rId46" Type="http://schemas.openxmlformats.org/officeDocument/2006/relationships/oleObject" Target="embeddings/oleObject11.bin"/><Relationship Id="rId59" Type="http://schemas.openxmlformats.org/officeDocument/2006/relationships/image" Target="media/image30.png"/><Relationship Id="rId67" Type="http://schemas.openxmlformats.org/officeDocument/2006/relationships/glossaryDocument" Target="glossary/document.xml"/><Relationship Id="rId20" Type="http://schemas.openxmlformats.org/officeDocument/2006/relationships/chart" Target="charts/chart3.xml"/><Relationship Id="rId41" Type="http://schemas.openxmlformats.org/officeDocument/2006/relationships/oleObject" Target="embeddings/oleObject9.bin"/><Relationship Id="rId54" Type="http://schemas.openxmlformats.org/officeDocument/2006/relationships/oleObject" Target="embeddings/oleObject15.bin"/><Relationship Id="rId62" Type="http://schemas.openxmlformats.org/officeDocument/2006/relationships/image" Target="media/image33.pn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sv-SE"/>
        </a:p>
      </c:tx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D298-48E0-9FC4-D7729CD74F25}"/>
            </c:ext>
          </c:extLst>
        </c:ser>
        <c:dLbls>
          <c:showLegendKey val="0"/>
          <c:showVal val="0"/>
          <c:showCatName val="0"/>
          <c:showSerName val="0"/>
          <c:showPercent val="0"/>
          <c:showBubbleSize val="0"/>
        </c:dLbls>
        <c:gapWidth val="219"/>
        <c:overlap val="-27"/>
        <c:axId val="702764464"/>
        <c:axId val="694143144"/>
      </c:barChart>
      <c:catAx>
        <c:axId val="702764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694143144"/>
        <c:crosses val="autoZero"/>
        <c:auto val="1"/>
        <c:lblAlgn val="ctr"/>
        <c:lblOffset val="100"/>
        <c:noMultiLvlLbl val="0"/>
      </c:catAx>
      <c:valAx>
        <c:axId val="6941431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7027644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400" b="0" i="0" u="none" strike="noStrike" baseline="0">
                <a:effectLst/>
              </a:rPr>
              <a:t> (kg </a:t>
            </a:r>
            <a:r>
              <a:rPr lang="sv-SE" sz="1400" b="0" i="0" u="none" strike="noStrike" baseline="0">
                <a:solidFill>
                  <a:sysClr val="windowText" lastClr="000000">
                    <a:lumMod val="65000"/>
                    <a:lumOff val="35000"/>
                  </a:sysClr>
                </a:solidFill>
                <a:effectLst/>
              </a:rPr>
              <a:t>CO</a:t>
            </a:r>
            <a:r>
              <a:rPr lang="sv-SE" sz="1400" b="0" i="0" u="none" strike="noStrike" baseline="-25000">
                <a:solidFill>
                  <a:sysClr val="windowText" lastClr="000000">
                    <a:lumMod val="65000"/>
                    <a:lumOff val="35000"/>
                  </a:sysClr>
                </a:solidFill>
                <a:effectLst/>
              </a:rPr>
              <a:t>2</a:t>
            </a:r>
            <a:r>
              <a:rPr lang="sv-SE" sz="1400" b="0" i="0" u="none" strike="noStrike" baseline="0">
                <a:effectLst/>
              </a:rPr>
              <a:t> )</a:t>
            </a:r>
            <a:endParaRPr lang="sv-SE"/>
          </a:p>
        </c:rich>
      </c:tx>
      <c:layout>
        <c:manualLayout>
          <c:xMode val="edge"/>
          <c:yMode val="edge"/>
          <c:x val="0.10123075781075143"/>
          <c:y val="3.0495426055330423E-2"/>
        </c:manualLayout>
      </c:layout>
      <c:overlay val="0"/>
      <c:spPr>
        <a:noFill/>
        <a:ln w="0">
          <a:solidFill>
            <a:schemeClr val="accent1"/>
          </a:solid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sv-SE"/>
        </a:p>
      </c:tx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B3CB-4831-BB94-837DB619B945}"/>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B3CB-4831-BB94-837DB619B945}"/>
            </c:ext>
          </c:extLst>
        </c:ser>
        <c:dLbls>
          <c:showLegendKey val="0"/>
          <c:showVal val="0"/>
          <c:showCatName val="0"/>
          <c:showSerName val="0"/>
          <c:showPercent val="0"/>
          <c:showBubbleSize val="0"/>
        </c:dLbls>
        <c:gapWidth val="150"/>
        <c:overlap val="100"/>
        <c:axId val="790865808"/>
        <c:axId val="790865480"/>
      </c:barChart>
      <c:catAx>
        <c:axId val="7908658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790865480"/>
        <c:crosses val="autoZero"/>
        <c:auto val="1"/>
        <c:lblAlgn val="ctr"/>
        <c:lblOffset val="100"/>
        <c:noMultiLvlLbl val="0"/>
      </c:catAx>
      <c:valAx>
        <c:axId val="7908654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7908658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sv-SE"/>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9DEA-4B60-846C-E89D11E3F759}"/>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9DEA-4B60-846C-E89D11E3F759}"/>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9DEA-4B60-846C-E89D11E3F759}"/>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9DEA-4B60-846C-E89D11E3F759}"/>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9DEA-4B60-846C-E89D11E3F759}"/>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B-9DEA-4B60-846C-E89D11E3F759}"/>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0-6872-4A1A-B084-90D76388C866}"/>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sv-SE"/>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sv-SE"/>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0CD8-4087-9672-877056835BB5}"/>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0CD8-4087-9672-877056835BB5}"/>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0CD8-4087-9672-877056835BB5}"/>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0CD8-4087-9672-877056835BB5}"/>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0CD8-4087-9672-877056835BB5}"/>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C-0CD8-4087-9672-877056835BB5}"/>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sv-SE"/>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sv-SE"/>
        </a:p>
      </c:tx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A5B2-4DA7-92AA-128A25E1518A}"/>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A5B2-4DA7-92AA-128A25E1518A}"/>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A5B2-4DA7-92AA-128A25E1518A}"/>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A5B2-4DA7-92AA-128A25E1518A}"/>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A5B2-4DA7-92AA-128A25E1518A}"/>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A5B2-4DA7-92AA-128A25E1518A}"/>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sv-SE"/>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sv-SE"/>
        </a:p>
      </c:tx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4D9-4BB4-B550-F3826923CD76}"/>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4D9-4BB4-B550-F3826923CD76}"/>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74D9-4BB4-B550-F3826923CD76}"/>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74D9-4BB4-B550-F3826923CD76}"/>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74D9-4BB4-B550-F3826923CD76}"/>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sv-SE"/>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74D9-4BB4-B550-F3826923CD76}"/>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sv-SE"/>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sv-SE"/>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sv-SE"/>
        </a:p>
      </c:txPr>
    </c:title>
    <c:autoTitleDeleted val="0"/>
    <c:plotArea>
      <c:layout/>
      <c:scatterChart>
        <c:scatterStyle val="smoothMarker"/>
        <c:varyColors val="0"/>
        <c:ser>
          <c:idx val="0"/>
          <c:order val="0"/>
          <c:tx>
            <c:strRef>
              <c:f>Sheet1!$B$1</c:f>
              <c:strCache>
                <c:ptCount val="1"/>
                <c:pt idx="0">
                  <c:v>Y-Values</c:v>
                </c:pt>
              </c:strCache>
            </c:strRef>
          </c:tx>
          <c:spPr>
            <a:ln w="19050" cap="rnd">
              <a:solidFill>
                <a:schemeClr val="accent1"/>
              </a:solidFill>
              <a:round/>
            </a:ln>
            <a:effectLst/>
          </c:spPr>
          <c:marker>
            <c:symbol val="none"/>
          </c:marker>
          <c:xVal>
            <c:numRef>
              <c:f>Sheet1!$A$2:$A$4</c:f>
              <c:numCache>
                <c:formatCode>General</c:formatCode>
                <c:ptCount val="3"/>
                <c:pt idx="0">
                  <c:v>0.7</c:v>
                </c:pt>
                <c:pt idx="1">
                  <c:v>1.8</c:v>
                </c:pt>
                <c:pt idx="2">
                  <c:v>2.6</c:v>
                </c:pt>
              </c:numCache>
            </c:numRef>
          </c:xVal>
          <c:yVal>
            <c:numRef>
              <c:f>Sheet1!$B$2:$B$4</c:f>
              <c:numCache>
                <c:formatCode>General</c:formatCode>
                <c:ptCount val="3"/>
                <c:pt idx="0">
                  <c:v>2.7</c:v>
                </c:pt>
                <c:pt idx="1">
                  <c:v>3.2</c:v>
                </c:pt>
                <c:pt idx="2">
                  <c:v>0.8</c:v>
                </c:pt>
              </c:numCache>
            </c:numRef>
          </c:yVal>
          <c:smooth val="1"/>
          <c:extLst>
            <c:ext xmlns:c16="http://schemas.microsoft.com/office/drawing/2014/chart" uri="{C3380CC4-5D6E-409C-BE32-E72D297353CC}">
              <c16:uniqueId val="{00000000-35CA-4DDF-BFB8-9287EEC1B3BE}"/>
            </c:ext>
          </c:extLst>
        </c:ser>
        <c:dLbls>
          <c:showLegendKey val="0"/>
          <c:showVal val="0"/>
          <c:showCatName val="0"/>
          <c:showSerName val="0"/>
          <c:showPercent val="0"/>
          <c:showBubbleSize val="0"/>
        </c:dLbls>
        <c:axId val="726562768"/>
        <c:axId val="734786864"/>
      </c:scatterChart>
      <c:valAx>
        <c:axId val="72656276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734786864"/>
        <c:crosses val="autoZero"/>
        <c:crossBetween val="midCat"/>
      </c:valAx>
      <c:valAx>
        <c:axId val="734786864"/>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7265627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withinLinear" id="14">
  <a:schemeClr val="accent1"/>
</cs:colorStyle>
</file>

<file path=word/charts/colors4.xml><?xml version="1.0" encoding="utf-8"?>
<cs:colorStyle xmlns:cs="http://schemas.microsoft.com/office/drawing/2012/chartStyle" xmlns:a="http://schemas.openxmlformats.org/drawingml/2006/main" meth="withinLinear" id="14">
  <a:schemeClr val="accent1"/>
</cs:colorStyle>
</file>

<file path=word/charts/colors5.xml><?xml version="1.0" encoding="utf-8"?>
<cs:colorStyle xmlns:cs="http://schemas.microsoft.com/office/drawing/2012/chartStyle" xmlns:a="http://schemas.openxmlformats.org/drawingml/2006/main" meth="withinLinear" id="14">
  <a:schemeClr val="accent1"/>
</cs:colorStyle>
</file>

<file path=word/charts/colors6.xml><?xml version="1.0" encoding="utf-8"?>
<cs:colorStyle xmlns:cs="http://schemas.microsoft.com/office/drawing/2012/chartStyle" xmlns:a="http://schemas.openxmlformats.org/drawingml/2006/main" meth="withinLinear" id="14">
  <a:schemeClr val="accent1"/>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1304"/>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204E"/>
    <w:rsid w:val="0053204E"/>
    <w:rsid w:val="00587F88"/>
    <w:rsid w:val="00873BD7"/>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sv-SE" w:eastAsia="sv-SE"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3204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C5097CC7-C502-4D06-965A-69BCF7263F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817</TotalTime>
  <Pages>40</Pages>
  <Words>6940</Words>
  <Characters>36783</Characters>
  <Application>Microsoft Office Word</Application>
  <DocSecurity>0</DocSecurity>
  <Lines>306</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9</cp:revision>
  <cp:lastPrinted>2017-10-19T12:12:00Z</cp:lastPrinted>
  <dcterms:created xsi:type="dcterms:W3CDTF">2017-04-23T21:03:00Z</dcterms:created>
  <dcterms:modified xsi:type="dcterms:W3CDTF">2017-10-19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Citation Style_1">
    <vt:lpwstr>http://www.zotero.org/styles/ieee</vt:lpwstr>
  </property>
  <property fmtid="{D5CDD505-2E9C-101B-9397-08002B2CF9AE}" pid="3" name="Mendeley Document_1">
    <vt:lpwstr>True</vt:lpwstr>
  </property>
  <property fmtid="{D5CDD505-2E9C-101B-9397-08002B2CF9AE}" pid="4" name="Mendeley Unique User Id_1">
    <vt:lpwstr>e16f6f1a-b0b3-3ec0-b73e-75175fafb84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